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9" o:title=""/>
          </v:shape>
          <o:OLEObject Type="Embed" ProgID="Equation.DSMT4" ShapeID="_x0000_i1025" DrawAspect="Content" ObjectID="_1679248687"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w:t>
            </w:r>
            <w:proofErr w:type="gramStart"/>
            <w:r w:rsidRPr="00335019">
              <w:rPr>
                <w:rFonts w:ascii="Times New Roman" w:hAnsi="Times New Roman" w:cs="Times New Roman"/>
                <w:sz w:val="28"/>
              </w:rPr>
              <w:t>т(</w:t>
            </w:r>
            <w:proofErr w:type="gramEnd"/>
            <w:r w:rsidRPr="00335019">
              <w:rPr>
                <w:rFonts w:ascii="Times New Roman" w:hAnsi="Times New Roman" w:cs="Times New Roman"/>
                <w:sz w:val="28"/>
              </w:rPr>
              <w:t>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proofErr w:type="spellStart"/>
            <w:r>
              <w:rPr>
                <w:rFonts w:ascii="Times New Roman" w:hAnsi="Times New Roman" w:cs="Times New Roman"/>
                <w:color w:val="000000"/>
                <w:sz w:val="28"/>
              </w:rPr>
              <w:t>Дубовцев</w:t>
            </w:r>
            <w:proofErr w:type="spellEnd"/>
            <w:r>
              <w:rPr>
                <w:rFonts w:ascii="Times New Roman" w:hAnsi="Times New Roman" w:cs="Times New Roman"/>
                <w:color w:val="000000"/>
                <w:sz w:val="28"/>
              </w:rPr>
              <w:t xml:space="preserve">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r w:rsidR="00213743" w:rsidRPr="005214A2">
        <w:rPr>
          <w:rFonts w:ascii="Times New Roman" w:eastAsia="Times New Roman" w:hAnsi="Times New Roman" w:cs="Times New Roman"/>
          <w:b/>
          <w:caps/>
          <w:sz w:val="28"/>
          <w:szCs w:val="28"/>
        </w:rPr>
        <w:t>КВАЛИФИКАЦИОННУЮ</w:t>
      </w:r>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 </w:t>
            </w:r>
            <w:proofErr w:type="gramStart"/>
            <w:r w:rsidRPr="005214A2">
              <w:rPr>
                <w:rFonts w:ascii="Times New Roman" w:eastAsia="Times New Roman" w:hAnsi="Times New Roman" w:cs="Times New Roman"/>
                <w:sz w:val="28"/>
                <w:szCs w:val="28"/>
              </w:rPr>
              <w:t>п</w:t>
            </w:r>
            <w:proofErr w:type="gramEnd"/>
            <w:r w:rsidRPr="005214A2">
              <w:rPr>
                <w:rFonts w:ascii="Times New Roman" w:eastAsia="Times New Roman" w:hAnsi="Times New Roman" w:cs="Times New Roman"/>
                <w:sz w:val="28"/>
                <w:szCs w:val="28"/>
              </w:rPr>
              <w:t>/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w:t>
            </w:r>
            <w:proofErr w:type="gramStart"/>
            <w:r w:rsidRPr="005214A2">
              <w:rPr>
                <w:rFonts w:ascii="Times New Roman" w:eastAsia="Times New Roman" w:hAnsi="Times New Roman" w:cs="Times New Roman"/>
                <w:color w:val="FF0000"/>
                <w:sz w:val="28"/>
                <w:szCs w:val="28"/>
              </w:rPr>
              <w:t>П</w:t>
            </w:r>
            <w:proofErr w:type="gramEnd"/>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СИСТЕМА УПРАВЛЕНИЯ, СИЛОВОЙ ШКАФ</w:t>
      </w:r>
      <w:proofErr w:type="gramStart"/>
      <w:r w:rsidRPr="00A977FF">
        <w:t>,В</w:t>
      </w:r>
      <w:proofErr w:type="gramEnd"/>
      <w:r w:rsidRPr="00A977FF">
        <w:t xml:space="preserve">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Pr="00324487" w:rsidRDefault="00335019" w:rsidP="00335019">
      <w:pPr>
        <w:jc w:val="center"/>
        <w:rPr>
          <w:b/>
          <w:bCs/>
          <w:sz w:val="28"/>
          <w:szCs w:val="28"/>
          <w:lang w:val="en-US"/>
        </w:rPr>
      </w:pPr>
      <w:r w:rsidRPr="00726CE3">
        <w:rPr>
          <w:b/>
          <w:bCs/>
          <w:sz w:val="28"/>
          <w:szCs w:val="28"/>
          <w:lang w:val="en-US"/>
        </w:rPr>
        <w:lastRenderedPageBreak/>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proofErr w:type="gramStart"/>
      <w:r w:rsidRPr="00726CE3">
        <w:rPr>
          <w:lang w:val="en-US"/>
        </w:rPr>
        <w:t>,</w:t>
      </w:r>
      <w:r w:rsidRPr="006F2176">
        <w:rPr>
          <w:lang w:val="en-US"/>
        </w:rPr>
        <w:t>38</w:t>
      </w:r>
      <w:proofErr w:type="gramEnd"/>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455353" w:rsidRPr="00455353" w:rsidRDefault="00A977FF" w:rsidP="00455353">
          <w:pPr>
            <w:pStyle w:val="11"/>
            <w:tabs>
              <w:tab w:val="right" w:leader="dot" w:pos="10337"/>
            </w:tabs>
            <w:spacing w:line="360" w:lineRule="auto"/>
            <w:rPr>
              <w:rFonts w:ascii="Times New Roman" w:hAnsi="Times New Roman" w:cs="Times New Roman"/>
              <w:noProof/>
              <w:sz w:val="28"/>
              <w:szCs w:val="28"/>
            </w:rPr>
          </w:pPr>
          <w:r w:rsidRPr="008E617E">
            <w:rPr>
              <w:rFonts w:ascii="Times New Roman" w:hAnsi="Times New Roman" w:cs="Times New Roman"/>
              <w:sz w:val="28"/>
              <w:szCs w:val="28"/>
            </w:rPr>
            <w:fldChar w:fldCharType="begin"/>
          </w:r>
          <w:r w:rsidRPr="008E617E">
            <w:rPr>
              <w:rFonts w:ascii="Times New Roman" w:hAnsi="Times New Roman" w:cs="Times New Roman"/>
              <w:sz w:val="28"/>
              <w:szCs w:val="28"/>
            </w:rPr>
            <w:instrText xml:space="preserve"> TOC \o "1-3" \h \z \u </w:instrText>
          </w:r>
          <w:r w:rsidRPr="008E617E">
            <w:rPr>
              <w:rFonts w:ascii="Times New Roman" w:hAnsi="Times New Roman" w:cs="Times New Roman"/>
              <w:sz w:val="28"/>
              <w:szCs w:val="28"/>
            </w:rPr>
            <w:fldChar w:fldCharType="separate"/>
          </w:r>
          <w:hyperlink w:anchor="_Toc68271726" w:history="1">
            <w:r w:rsidR="00455353" w:rsidRPr="00455353">
              <w:rPr>
                <w:rStyle w:val="a7"/>
                <w:rFonts w:ascii="Times New Roman" w:hAnsi="Times New Roman" w:cs="Times New Roman"/>
                <w:noProof/>
                <w:sz w:val="28"/>
                <w:szCs w:val="28"/>
              </w:rPr>
              <w:t>ВВЕДЕНИЕ</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9</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11"/>
            <w:tabs>
              <w:tab w:val="right" w:leader="dot" w:pos="10337"/>
            </w:tabs>
            <w:spacing w:line="360" w:lineRule="auto"/>
            <w:rPr>
              <w:rFonts w:ascii="Times New Roman" w:hAnsi="Times New Roman" w:cs="Times New Roman"/>
              <w:noProof/>
              <w:sz w:val="28"/>
              <w:szCs w:val="28"/>
            </w:rPr>
          </w:pPr>
          <w:hyperlink w:anchor="_Toc68271727" w:history="1">
            <w:r w:rsidR="00455353" w:rsidRPr="00455353">
              <w:rPr>
                <w:rStyle w:val="a7"/>
                <w:rFonts w:ascii="Times New Roman" w:hAnsi="Times New Roman" w:cs="Times New Roman"/>
                <w:noProof/>
                <w:sz w:val="28"/>
                <w:szCs w:val="28"/>
              </w:rPr>
              <w:t>1.Теория о нейронных сетях</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7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0</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28" w:history="1">
            <w:r w:rsidR="00455353" w:rsidRPr="00455353">
              <w:rPr>
                <w:rStyle w:val="a7"/>
                <w:rFonts w:ascii="Times New Roman" w:hAnsi="Times New Roman" w:cs="Times New Roman"/>
                <w:noProof/>
                <w:sz w:val="28"/>
                <w:szCs w:val="28"/>
              </w:rPr>
              <w:t>1.1 Математическое представление нейронных сетей</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8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0</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29" w:history="1">
            <w:r w:rsidR="00455353" w:rsidRPr="00455353">
              <w:rPr>
                <w:rStyle w:val="a7"/>
                <w:rFonts w:ascii="Times New Roman" w:hAnsi="Times New Roman" w:cs="Times New Roman"/>
                <w:noProof/>
                <w:sz w:val="28"/>
                <w:szCs w:val="28"/>
              </w:rPr>
              <w:t>1.2 Состав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9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2</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30" w:history="1">
            <w:r w:rsidR="00455353" w:rsidRPr="00455353">
              <w:rPr>
                <w:rStyle w:val="a7"/>
                <w:rFonts w:ascii="Times New Roman" w:hAnsi="Times New Roman" w:cs="Times New Roman"/>
                <w:noProof/>
                <w:sz w:val="28"/>
                <w:szCs w:val="28"/>
              </w:rPr>
              <w:t>1.3 Методы обучения нейронных сетей</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0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4</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11"/>
            <w:tabs>
              <w:tab w:val="right" w:leader="dot" w:pos="10337"/>
            </w:tabs>
            <w:spacing w:line="360" w:lineRule="auto"/>
            <w:rPr>
              <w:rFonts w:ascii="Times New Roman" w:hAnsi="Times New Roman" w:cs="Times New Roman"/>
              <w:noProof/>
              <w:sz w:val="28"/>
              <w:szCs w:val="28"/>
            </w:rPr>
          </w:pPr>
          <w:hyperlink w:anchor="_Toc68271731" w:history="1">
            <w:r w:rsidR="00455353" w:rsidRPr="00455353">
              <w:rPr>
                <w:rStyle w:val="a7"/>
                <w:rFonts w:ascii="Times New Roman" w:hAnsi="Times New Roman" w:cs="Times New Roman"/>
                <w:noProof/>
                <w:sz w:val="28"/>
                <w:szCs w:val="28"/>
              </w:rPr>
              <w:t>2. Специализированные программы для работы с нейросетям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1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0</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32" w:history="1">
            <w:r w:rsidR="00455353" w:rsidRPr="00455353">
              <w:rPr>
                <w:rStyle w:val="a7"/>
                <w:rFonts w:ascii="Times New Roman" w:hAnsi="Times New Roman" w:cs="Times New Roman"/>
                <w:noProof/>
                <w:sz w:val="28"/>
                <w:szCs w:val="28"/>
              </w:rPr>
              <w:t xml:space="preserve">2.1 Нейронные сети в </w:t>
            </w:r>
            <w:r w:rsidR="00455353" w:rsidRPr="00455353">
              <w:rPr>
                <w:rStyle w:val="a7"/>
                <w:rFonts w:ascii="Times New Roman" w:hAnsi="Times New Roman" w:cs="Times New Roman"/>
                <w:noProof/>
                <w:sz w:val="28"/>
                <w:szCs w:val="28"/>
                <w:lang w:val="en-US"/>
              </w:rPr>
              <w:t>Matlab</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2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0</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33" w:history="1">
            <w:r w:rsidR="00455353" w:rsidRPr="00455353">
              <w:rPr>
                <w:rStyle w:val="a7"/>
                <w:rFonts w:ascii="Times New Roman" w:hAnsi="Times New Roman" w:cs="Times New Roman"/>
                <w:noProof/>
                <w:sz w:val="28"/>
                <w:szCs w:val="28"/>
              </w:rPr>
              <w:t xml:space="preserve">2.2 </w:t>
            </w:r>
            <w:r w:rsidR="00455353" w:rsidRPr="00455353">
              <w:rPr>
                <w:rStyle w:val="a7"/>
                <w:rFonts w:ascii="Times New Roman" w:hAnsi="Times New Roman" w:cs="Times New Roman"/>
                <w:noProof/>
                <w:sz w:val="28"/>
                <w:szCs w:val="28"/>
                <w:lang w:val="en-US"/>
              </w:rPr>
              <w:t>Python</w:t>
            </w:r>
            <w:r w:rsidR="00455353" w:rsidRPr="00455353">
              <w:rPr>
                <w:rStyle w:val="a7"/>
                <w:rFonts w:ascii="Times New Roman" w:hAnsi="Times New Roman" w:cs="Times New Roman"/>
                <w:noProof/>
                <w:sz w:val="28"/>
                <w:szCs w:val="28"/>
              </w:rPr>
              <w:t xml:space="preserve"> для работы с нейронными сетям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3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1</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11"/>
            <w:tabs>
              <w:tab w:val="right" w:leader="dot" w:pos="10337"/>
            </w:tabs>
            <w:spacing w:line="360" w:lineRule="auto"/>
            <w:rPr>
              <w:rFonts w:ascii="Times New Roman" w:hAnsi="Times New Roman" w:cs="Times New Roman"/>
              <w:noProof/>
              <w:sz w:val="28"/>
              <w:szCs w:val="28"/>
            </w:rPr>
          </w:pPr>
          <w:hyperlink w:anchor="_Toc68271734" w:history="1">
            <w:r w:rsidR="00455353" w:rsidRPr="00455353">
              <w:rPr>
                <w:rStyle w:val="a7"/>
                <w:rFonts w:ascii="Times New Roman" w:hAnsi="Times New Roman" w:cs="Times New Roman"/>
                <w:noProof/>
                <w:sz w:val="28"/>
                <w:szCs w:val="28"/>
              </w:rPr>
              <w:t>3 Создание и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4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3</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35" w:history="1">
            <w:r w:rsidR="00455353" w:rsidRPr="00455353">
              <w:rPr>
                <w:rStyle w:val="a7"/>
                <w:rFonts w:ascii="Times New Roman" w:hAnsi="Times New Roman" w:cs="Times New Roman"/>
                <w:noProof/>
                <w:sz w:val="28"/>
                <w:szCs w:val="28"/>
              </w:rPr>
              <w:t xml:space="preserve">3.1 Работа с нейронной сетью в </w:t>
            </w:r>
            <w:r w:rsidR="00455353" w:rsidRPr="00455353">
              <w:rPr>
                <w:rStyle w:val="a7"/>
                <w:rFonts w:ascii="Times New Roman" w:hAnsi="Times New Roman" w:cs="Times New Roman"/>
                <w:noProof/>
                <w:sz w:val="28"/>
                <w:szCs w:val="28"/>
                <w:lang w:val="en-US"/>
              </w:rPr>
              <w:t>Keras</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5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3</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36" w:history="1">
            <w:r w:rsidR="00455353" w:rsidRPr="00455353">
              <w:rPr>
                <w:rStyle w:val="a7"/>
                <w:rFonts w:ascii="Times New Roman" w:hAnsi="Times New Roman" w:cs="Times New Roman"/>
                <w:noProof/>
                <w:sz w:val="28"/>
                <w:szCs w:val="28"/>
              </w:rPr>
              <w:t xml:space="preserve">3.2 Создание модели нейронной сети в </w:t>
            </w:r>
            <w:r w:rsidR="00455353" w:rsidRPr="00455353">
              <w:rPr>
                <w:rStyle w:val="a7"/>
                <w:rFonts w:ascii="Times New Roman" w:hAnsi="Times New Roman" w:cs="Times New Roman"/>
                <w:noProof/>
                <w:sz w:val="28"/>
                <w:szCs w:val="28"/>
                <w:lang w:val="en-US"/>
              </w:rPr>
              <w:t>Matlab</w:t>
            </w:r>
            <w:r w:rsidR="00455353" w:rsidRPr="00455353">
              <w:rPr>
                <w:rStyle w:val="a7"/>
                <w:rFonts w:ascii="Times New Roman" w:hAnsi="Times New Roman" w:cs="Times New Roman"/>
                <w:noProof/>
                <w:sz w:val="28"/>
                <w:szCs w:val="28"/>
              </w:rPr>
              <w:t xml:space="preserve"> </w:t>
            </w:r>
            <w:r w:rsidR="00455353" w:rsidRPr="00455353">
              <w:rPr>
                <w:rStyle w:val="a7"/>
                <w:rFonts w:ascii="Times New Roman" w:hAnsi="Times New Roman" w:cs="Times New Roman"/>
                <w:noProof/>
                <w:sz w:val="28"/>
                <w:szCs w:val="28"/>
                <w:lang w:val="en-US"/>
              </w:rPr>
              <w:t>Simulink</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4</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11"/>
            <w:tabs>
              <w:tab w:val="right" w:leader="dot" w:pos="10337"/>
            </w:tabs>
            <w:spacing w:line="360" w:lineRule="auto"/>
            <w:rPr>
              <w:rFonts w:ascii="Times New Roman" w:hAnsi="Times New Roman" w:cs="Times New Roman"/>
              <w:noProof/>
              <w:sz w:val="28"/>
              <w:szCs w:val="28"/>
            </w:rPr>
          </w:pPr>
          <w:hyperlink w:anchor="_Toc68271737" w:history="1">
            <w:r w:rsidR="00455353" w:rsidRPr="00455353">
              <w:rPr>
                <w:rStyle w:val="a7"/>
                <w:rFonts w:ascii="Times New Roman" w:hAnsi="Times New Roman" w:cs="Times New Roman"/>
                <w:noProof/>
                <w:sz w:val="28"/>
                <w:szCs w:val="28"/>
              </w:rPr>
              <w:t>4. Обучение нейронной сети на однофазной модел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7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8</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38" w:history="1">
            <w:r w:rsidR="00455353" w:rsidRPr="00455353">
              <w:rPr>
                <w:rStyle w:val="a7"/>
                <w:rFonts w:ascii="Times New Roman" w:hAnsi="Times New Roman" w:cs="Times New Roman"/>
                <w:noProof/>
                <w:sz w:val="28"/>
                <w:szCs w:val="28"/>
              </w:rPr>
              <w:t xml:space="preserve">4.1 Построение модели в </w:t>
            </w:r>
            <w:r w:rsidR="00455353" w:rsidRPr="00455353">
              <w:rPr>
                <w:rStyle w:val="a7"/>
                <w:rFonts w:ascii="Times New Roman" w:hAnsi="Times New Roman" w:cs="Times New Roman"/>
                <w:noProof/>
                <w:sz w:val="28"/>
                <w:szCs w:val="28"/>
                <w:lang w:val="en-US"/>
              </w:rPr>
              <w:t>Matlab</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8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8</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39" w:history="1">
            <w:r w:rsidR="00455353" w:rsidRPr="00455353">
              <w:rPr>
                <w:rStyle w:val="a7"/>
                <w:rFonts w:ascii="Times New Roman" w:hAnsi="Times New Roman" w:cs="Times New Roman"/>
                <w:noProof/>
                <w:sz w:val="28"/>
                <w:szCs w:val="28"/>
              </w:rPr>
              <w:t>4.2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9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1</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11"/>
            <w:tabs>
              <w:tab w:val="right" w:leader="dot" w:pos="10337"/>
            </w:tabs>
            <w:spacing w:line="360" w:lineRule="auto"/>
            <w:rPr>
              <w:rFonts w:ascii="Times New Roman" w:hAnsi="Times New Roman" w:cs="Times New Roman"/>
              <w:noProof/>
              <w:sz w:val="28"/>
              <w:szCs w:val="28"/>
            </w:rPr>
          </w:pPr>
          <w:hyperlink w:anchor="_Toc68271740" w:history="1">
            <w:r w:rsidR="00455353" w:rsidRPr="00455353">
              <w:rPr>
                <w:rStyle w:val="a7"/>
                <w:rFonts w:ascii="Times New Roman" w:hAnsi="Times New Roman" w:cs="Times New Roman"/>
                <w:noProof/>
                <w:sz w:val="28"/>
                <w:szCs w:val="28"/>
              </w:rPr>
              <w:t>5. Обучение нейронной сети на трехфазную нагрузку</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0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7</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41" w:history="1">
            <w:r w:rsidR="00455353" w:rsidRPr="00455353">
              <w:rPr>
                <w:rStyle w:val="a7"/>
                <w:rFonts w:ascii="Times New Roman" w:hAnsi="Times New Roman" w:cs="Times New Roman"/>
                <w:noProof/>
                <w:sz w:val="28"/>
                <w:szCs w:val="28"/>
              </w:rPr>
              <w:t xml:space="preserve">5.1 Создание трех фазной модели в </w:t>
            </w:r>
            <w:r w:rsidR="00455353" w:rsidRPr="00455353">
              <w:rPr>
                <w:rStyle w:val="a7"/>
                <w:rFonts w:ascii="Times New Roman" w:hAnsi="Times New Roman" w:cs="Times New Roman"/>
                <w:noProof/>
                <w:sz w:val="28"/>
                <w:szCs w:val="28"/>
                <w:lang w:val="en-US"/>
              </w:rPr>
              <w:t>Matlab</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1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7</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42" w:history="1">
            <w:r w:rsidR="00455353" w:rsidRPr="00455353">
              <w:rPr>
                <w:rStyle w:val="a7"/>
                <w:rFonts w:ascii="Times New Roman" w:hAnsi="Times New Roman" w:cs="Times New Roman"/>
                <w:noProof/>
                <w:sz w:val="28"/>
                <w:szCs w:val="28"/>
              </w:rPr>
              <w:t xml:space="preserve">5.2 Выбор параметров </w:t>
            </w:r>
            <w:r w:rsidR="00455353" w:rsidRPr="00455353">
              <w:rPr>
                <w:rStyle w:val="a7"/>
                <w:rFonts w:ascii="Times New Roman" w:hAnsi="Times New Roman" w:cs="Times New Roman"/>
                <w:noProof/>
                <w:sz w:val="28"/>
                <w:szCs w:val="28"/>
                <w:lang w:val="en-US"/>
              </w:rPr>
              <w:t>R</w:t>
            </w:r>
            <w:r w:rsidR="00455353" w:rsidRPr="00455353">
              <w:rPr>
                <w:rStyle w:val="a7"/>
                <w:rFonts w:ascii="Times New Roman" w:hAnsi="Times New Roman" w:cs="Times New Roman"/>
                <w:noProof/>
                <w:sz w:val="28"/>
                <w:szCs w:val="28"/>
              </w:rPr>
              <w:t xml:space="preserve"> и </w:t>
            </w:r>
            <w:r w:rsidR="00455353" w:rsidRPr="00455353">
              <w:rPr>
                <w:rStyle w:val="a7"/>
                <w:rFonts w:ascii="Times New Roman" w:hAnsi="Times New Roman" w:cs="Times New Roman"/>
                <w:noProof/>
                <w:sz w:val="28"/>
                <w:szCs w:val="28"/>
                <w:lang w:val="en-US"/>
              </w:rPr>
              <w:t>L</w:t>
            </w:r>
            <w:r w:rsidR="00455353" w:rsidRPr="00455353">
              <w:rPr>
                <w:rStyle w:val="a7"/>
                <w:rFonts w:ascii="Times New Roman" w:hAnsi="Times New Roman" w:cs="Times New Roman"/>
                <w:noProof/>
                <w:sz w:val="28"/>
                <w:szCs w:val="28"/>
              </w:rPr>
              <w:t xml:space="preserve"> для обучения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2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9</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43" w:history="1">
            <w:r w:rsidR="00455353" w:rsidRPr="00455353">
              <w:rPr>
                <w:rStyle w:val="a7"/>
                <w:rFonts w:ascii="Times New Roman" w:hAnsi="Times New Roman" w:cs="Times New Roman"/>
                <w:noProof/>
                <w:sz w:val="28"/>
                <w:szCs w:val="28"/>
              </w:rPr>
              <w:t>5.3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3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0</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44" w:history="1">
            <w:r w:rsidR="00455353" w:rsidRPr="00455353">
              <w:rPr>
                <w:rStyle w:val="a7"/>
                <w:rFonts w:ascii="Times New Roman" w:hAnsi="Times New Roman" w:cs="Times New Roman"/>
                <w:noProof/>
                <w:sz w:val="28"/>
                <w:szCs w:val="28"/>
              </w:rPr>
              <w:t>5.4 Рекурентные нейронные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4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5</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45" w:history="1">
            <w:r w:rsidR="00455353" w:rsidRPr="00455353">
              <w:rPr>
                <w:rStyle w:val="a7"/>
                <w:rFonts w:ascii="Times New Roman" w:hAnsi="Times New Roman" w:cs="Times New Roman"/>
                <w:noProof/>
                <w:sz w:val="28"/>
                <w:szCs w:val="28"/>
              </w:rPr>
              <w:t>5.5. Обучение нейронной сети с обратной связью</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5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7</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46" w:history="1">
            <w:r w:rsidR="00455353" w:rsidRPr="00455353">
              <w:rPr>
                <w:rStyle w:val="a7"/>
                <w:rFonts w:ascii="Times New Roman" w:hAnsi="Times New Roman" w:cs="Times New Roman"/>
                <w:noProof/>
                <w:sz w:val="28"/>
                <w:szCs w:val="28"/>
              </w:rPr>
              <w:t>5.6. Результаты обучения нейронной сети на различные параметры трехфазной нагрузк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8</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11"/>
            <w:tabs>
              <w:tab w:val="right" w:leader="dot" w:pos="10337"/>
            </w:tabs>
            <w:spacing w:line="360" w:lineRule="auto"/>
            <w:rPr>
              <w:rFonts w:ascii="Times New Roman" w:hAnsi="Times New Roman" w:cs="Times New Roman"/>
              <w:noProof/>
              <w:sz w:val="28"/>
              <w:szCs w:val="28"/>
            </w:rPr>
          </w:pPr>
          <w:hyperlink w:anchor="_Toc68271747" w:history="1">
            <w:r w:rsidR="00455353" w:rsidRPr="00455353">
              <w:rPr>
                <w:rStyle w:val="a7"/>
                <w:rFonts w:ascii="Times New Roman" w:hAnsi="Times New Roman" w:cs="Times New Roman"/>
                <w:noProof/>
                <w:sz w:val="28"/>
                <w:szCs w:val="28"/>
              </w:rPr>
              <w:t>6. Обучение нейронной сети на различные типы асинхронного двигателя</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7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4</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48" w:history="1">
            <w:r w:rsidR="00455353" w:rsidRPr="00455353">
              <w:rPr>
                <w:rStyle w:val="a7"/>
                <w:rFonts w:ascii="Times New Roman" w:hAnsi="Times New Roman" w:cs="Times New Roman"/>
                <w:noProof/>
                <w:sz w:val="28"/>
                <w:szCs w:val="28"/>
              </w:rPr>
              <w:t xml:space="preserve">6.1. Создание системы управления асинхронным двигателем в </w:t>
            </w:r>
            <w:r w:rsidR="00455353" w:rsidRPr="00455353">
              <w:rPr>
                <w:rStyle w:val="a7"/>
                <w:rFonts w:ascii="Times New Roman" w:hAnsi="Times New Roman" w:cs="Times New Roman"/>
                <w:noProof/>
                <w:sz w:val="28"/>
                <w:szCs w:val="28"/>
                <w:lang w:val="en-US"/>
              </w:rPr>
              <w:t>Matlab</w:t>
            </w:r>
            <w:r w:rsidR="00455353" w:rsidRPr="00455353">
              <w:rPr>
                <w:rStyle w:val="a7"/>
                <w:rFonts w:ascii="Times New Roman" w:hAnsi="Times New Roman" w:cs="Times New Roman"/>
                <w:noProof/>
                <w:sz w:val="28"/>
                <w:szCs w:val="28"/>
              </w:rPr>
              <w:t xml:space="preserve"> </w:t>
            </w:r>
            <w:r w:rsidR="00455353" w:rsidRPr="00455353">
              <w:rPr>
                <w:rStyle w:val="a7"/>
                <w:rFonts w:ascii="Times New Roman" w:hAnsi="Times New Roman" w:cs="Times New Roman"/>
                <w:noProof/>
                <w:sz w:val="28"/>
                <w:szCs w:val="28"/>
                <w:lang w:val="en-US"/>
              </w:rPr>
              <w:t>Simulink</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8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4</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49" w:history="1">
            <w:r w:rsidR="00455353" w:rsidRPr="00455353">
              <w:rPr>
                <w:rStyle w:val="a7"/>
                <w:rFonts w:ascii="Times New Roman" w:hAnsi="Times New Roman" w:cs="Times New Roman"/>
                <w:noProof/>
                <w:sz w:val="28"/>
                <w:szCs w:val="28"/>
              </w:rPr>
              <w:t>6.2.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9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5</w:t>
            </w:r>
            <w:r w:rsidR="00455353" w:rsidRPr="00455353">
              <w:rPr>
                <w:rFonts w:ascii="Times New Roman" w:hAnsi="Times New Roman" w:cs="Times New Roman"/>
                <w:noProof/>
                <w:webHidden/>
                <w:sz w:val="28"/>
                <w:szCs w:val="28"/>
              </w:rPr>
              <w:fldChar w:fldCharType="end"/>
            </w:r>
          </w:hyperlink>
        </w:p>
        <w:p w:rsidR="00455353" w:rsidRPr="00455353" w:rsidRDefault="007E4D9B" w:rsidP="00455353">
          <w:pPr>
            <w:pStyle w:val="21"/>
            <w:rPr>
              <w:rFonts w:ascii="Times New Roman" w:hAnsi="Times New Roman" w:cs="Times New Roman"/>
              <w:noProof/>
              <w:sz w:val="28"/>
              <w:szCs w:val="28"/>
            </w:rPr>
          </w:pPr>
          <w:hyperlink w:anchor="_Toc68271750" w:history="1">
            <w:r w:rsidR="00455353" w:rsidRPr="00455353">
              <w:rPr>
                <w:rStyle w:val="a7"/>
                <w:rFonts w:ascii="Times New Roman" w:hAnsi="Times New Roman" w:cs="Times New Roman"/>
                <w:noProof/>
                <w:sz w:val="28"/>
                <w:szCs w:val="28"/>
              </w:rPr>
              <w:t>6.3. Результаты обучения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50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9</w:t>
            </w:r>
            <w:r w:rsidR="00455353" w:rsidRPr="00455353">
              <w:rPr>
                <w:rFonts w:ascii="Times New Roman" w:hAnsi="Times New Roman" w:cs="Times New Roman"/>
                <w:noProof/>
                <w:webHidden/>
                <w:sz w:val="28"/>
                <w:szCs w:val="28"/>
              </w:rPr>
              <w:fldChar w:fldCharType="end"/>
            </w:r>
          </w:hyperlink>
        </w:p>
        <w:p w:rsidR="00A977FF" w:rsidRDefault="00A977FF" w:rsidP="008E617E">
          <w:pPr>
            <w:spacing w:line="360" w:lineRule="auto"/>
          </w:pPr>
          <w:r w:rsidRPr="008E617E">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Default="00611564" w:rsidP="00611564">
      <w:pPr>
        <w:pStyle w:val="Times142"/>
      </w:pPr>
      <w:r>
        <w:t xml:space="preserve">ШИМ </w:t>
      </w:r>
      <w:r w:rsidR="0015032D">
        <w:t>–</w:t>
      </w:r>
      <w:r>
        <w:t xml:space="preserve"> </w:t>
      </w:r>
    </w:p>
    <w:p w:rsidR="0015032D" w:rsidRPr="0015032D" w:rsidRDefault="0015032D" w:rsidP="00611564">
      <w:pPr>
        <w:pStyle w:val="Times142"/>
      </w:pPr>
      <w:r>
        <w:t>РНС – рекуррентная нейронная сеть</w:t>
      </w:r>
    </w:p>
    <w:p w:rsidR="00335019" w:rsidRPr="00335019" w:rsidRDefault="00335019">
      <w:pPr>
        <w:rPr>
          <w:rFonts w:ascii="Times New Roman" w:hAnsi="Times New Roman" w:cs="Times New Roman"/>
          <w:sz w:val="28"/>
          <w:szCs w:val="28"/>
        </w:rPr>
      </w:pPr>
      <w:r w:rsidRPr="00335019">
        <w:br w:type="page"/>
      </w:r>
    </w:p>
    <w:p w:rsidR="00335019" w:rsidRDefault="00335019" w:rsidP="00335019">
      <w:pPr>
        <w:pStyle w:val="VKRZagolovki"/>
      </w:pPr>
      <w:bookmarkStart w:id="3" w:name="_Toc534886319"/>
      <w:bookmarkStart w:id="4" w:name="_Toc9788696"/>
      <w:bookmarkStart w:id="5" w:name="_Toc68271726"/>
      <w:r>
        <w:lastRenderedPageBreak/>
        <w:t>ВВЕДЕНИЕ</w:t>
      </w:r>
      <w:bookmarkEnd w:id="3"/>
      <w:bookmarkEnd w:id="4"/>
      <w:bookmarkEnd w:id="5"/>
    </w:p>
    <w:p w:rsidR="008637B7" w:rsidRDefault="008637B7" w:rsidP="008637B7">
      <w:pPr>
        <w:pStyle w:val="VKRMain"/>
      </w:pPr>
    </w:p>
    <w:p w:rsidR="00723ABF" w:rsidRDefault="00723ABF" w:rsidP="00723ABF">
      <w:pPr>
        <w:pStyle w:val="VKRMain"/>
      </w:pPr>
      <w:r w:rsidRPr="00BD45FC">
        <w:t>В современных технических устройствах, комплексов и процессов</w:t>
      </w:r>
      <w:r>
        <w:t xml:space="preserve">, </w:t>
      </w:r>
      <w:r w:rsidRPr="00BD45FC">
        <w:t xml:space="preserve">важнейшей и неотъемлемой </w:t>
      </w:r>
      <w:r>
        <w:t>частью являются системы автоматического управления. В современном мире человек все больше и больше зависит от нормального функционирования технических систем, а значит и от систем управления ими.</w:t>
      </w:r>
    </w:p>
    <w:p w:rsidR="00723ABF" w:rsidRDefault="00723ABF" w:rsidP="00723ABF">
      <w:pPr>
        <w:pStyle w:val="VKRMain"/>
      </w:pPr>
      <w:r>
        <w:t xml:space="preserve">С каждым годом для решения всё более сложных задач разрабатываются новые алгоритмы и методы и усовершенствуются классические подходы для решения задач. Одним из новых и перспективных методов для решения задач, возникающих в теории автоматического управления, является использование искусственных нейронных сетей. После того как в 2012 году группа ученых под руководительством Джефри </w:t>
      </w:r>
      <w:proofErr w:type="spellStart"/>
      <w:r>
        <w:t>Хинтона</w:t>
      </w:r>
      <w:proofErr w:type="spellEnd"/>
      <w:r>
        <w:t xml:space="preserve"> победила в ежегодном соревновании </w:t>
      </w:r>
      <w:proofErr w:type="spellStart"/>
      <w:r>
        <w:rPr>
          <w:lang w:val="en-US"/>
        </w:rPr>
        <w:t>ImageNet</w:t>
      </w:r>
      <w:proofErr w:type="spellEnd"/>
      <w:r>
        <w:t xml:space="preserve">, суть соревнования заключалась в решение непростой задачи, а именно в классификации цветных изображение высокого разрешения на 1000 категорий, с помощью нейронной сети глубокого обучения. Это дало огромный толчок для изучения нейронных сетей и спонсирования этого направления. </w:t>
      </w:r>
    </w:p>
    <w:p w:rsidR="004326BC" w:rsidRPr="004326BC" w:rsidRDefault="004326BC" w:rsidP="004326BC">
      <w:pPr>
        <w:pStyle w:val="VKRMain"/>
      </w:pPr>
      <w:r w:rsidRPr="004326BC">
        <w:t>Цели использования нейронных сетевых моделей вытекают из их возможностей:</w:t>
      </w:r>
    </w:p>
    <w:p w:rsidR="004326BC" w:rsidRPr="004326BC" w:rsidRDefault="004326BC" w:rsidP="004326BC">
      <w:pPr>
        <w:pStyle w:val="VKRMain"/>
        <w:numPr>
          <w:ilvl w:val="0"/>
          <w:numId w:val="7"/>
        </w:numPr>
      </w:pPr>
      <w:r w:rsidRPr="004326BC">
        <w:t>моделирование линейных и нелинейных процессов;</w:t>
      </w:r>
    </w:p>
    <w:p w:rsidR="004326BC" w:rsidRPr="004326BC" w:rsidRDefault="004326BC" w:rsidP="004326BC">
      <w:pPr>
        <w:pStyle w:val="VKRMain"/>
        <w:numPr>
          <w:ilvl w:val="0"/>
          <w:numId w:val="7"/>
        </w:numPr>
      </w:pPr>
      <w:r w:rsidRPr="004326BC">
        <w:t>моделирование сложных для понимания процессов;</w:t>
      </w:r>
    </w:p>
    <w:p w:rsidR="004326BC" w:rsidRPr="004326BC" w:rsidRDefault="004326BC" w:rsidP="004326BC">
      <w:pPr>
        <w:pStyle w:val="VKRMain"/>
        <w:numPr>
          <w:ilvl w:val="0"/>
          <w:numId w:val="7"/>
        </w:numPr>
      </w:pPr>
      <w:r w:rsidRPr="004326BC">
        <w:t>имитация процессов, которые</w:t>
      </w:r>
      <w:r>
        <w:t xml:space="preserve"> трудно смоделировать с помощью </w:t>
      </w:r>
      <w:proofErr w:type="spellStart"/>
      <w:r w:rsidRPr="004326BC">
        <w:t>первопринципных</w:t>
      </w:r>
      <w:proofErr w:type="spellEnd"/>
      <w:r w:rsidRPr="004326BC">
        <w:t xml:space="preserve"> уравнений;</w:t>
      </w:r>
    </w:p>
    <w:p w:rsidR="004326BC" w:rsidRPr="004326BC" w:rsidRDefault="004326BC" w:rsidP="004326BC">
      <w:pPr>
        <w:pStyle w:val="VKRMain"/>
        <w:numPr>
          <w:ilvl w:val="0"/>
          <w:numId w:val="7"/>
        </w:numPr>
      </w:pPr>
      <w:r w:rsidRPr="004326BC">
        <w:t>моделирование процессов, основанных на не поддающихся измерению параметрах;</w:t>
      </w:r>
    </w:p>
    <w:p w:rsidR="004326BC" w:rsidRDefault="004326BC" w:rsidP="004326BC">
      <w:pPr>
        <w:pStyle w:val="VKRMain"/>
        <w:numPr>
          <w:ilvl w:val="0"/>
          <w:numId w:val="7"/>
        </w:numPr>
      </w:pPr>
      <w:r w:rsidRPr="004326BC">
        <w:t>сокращение времени разработки модели для сложных процессов.</w:t>
      </w:r>
    </w:p>
    <w:p w:rsidR="00243E57" w:rsidRPr="00243E57" w:rsidRDefault="00243E57" w:rsidP="00243E57">
      <w:pPr>
        <w:pStyle w:val="VKRMain"/>
      </w:pPr>
      <w:r>
        <w:t>Контроллер, использующий</w:t>
      </w:r>
      <w:r w:rsidRPr="00243E57">
        <w:t xml:space="preserve"> </w:t>
      </w:r>
      <w:r>
        <w:t>нейронные сети для управления</w:t>
      </w:r>
      <w:r w:rsidRPr="00243E57">
        <w:t xml:space="preserve"> </w:t>
      </w:r>
      <w:r>
        <w:t>нелинейным объектом,</w:t>
      </w:r>
      <w:r w:rsidRPr="00243E57">
        <w:t xml:space="preserve"> </w:t>
      </w:r>
      <w:r>
        <w:t>предсказывает</w:t>
      </w:r>
      <w:r w:rsidRPr="00243E57">
        <w:t xml:space="preserve"> поведения объекта управления на различные типы </w:t>
      </w:r>
      <w:r w:rsidR="003E1D74">
        <w:t>возмущающих</w:t>
      </w:r>
      <w:r w:rsidRPr="00243E57">
        <w:t xml:space="preserve"> воздействий</w:t>
      </w:r>
      <w:r>
        <w:t xml:space="preserve"> и при помощи различных входных воздействий производит управление данным объектом, что бы он</w:t>
      </w:r>
      <w:r w:rsidR="003E1D74">
        <w:t>, в свою очередь,</w:t>
      </w:r>
      <w:r>
        <w:t xml:space="preserve"> правильно отрабатывал поставленную перед ним задачу</w:t>
      </w:r>
      <w:r w:rsidRPr="00243E57">
        <w:t xml:space="preserve">. Построение модели объекта называется </w:t>
      </w:r>
      <w:r w:rsidRPr="00243E57">
        <w:lastRenderedPageBreak/>
        <w:t xml:space="preserve">идентификацией системы. Процесс построения </w:t>
      </w:r>
      <w:r>
        <w:t>нейронной сети</w:t>
      </w:r>
      <w:r w:rsidRPr="00243E57">
        <w:t xml:space="preserve"> состоит из следующих этапов:</w:t>
      </w:r>
    </w:p>
    <w:p w:rsidR="00243E57" w:rsidRPr="00243E57" w:rsidRDefault="00243E57" w:rsidP="00243E57">
      <w:pPr>
        <w:pStyle w:val="VKRMain"/>
        <w:numPr>
          <w:ilvl w:val="0"/>
          <w:numId w:val="8"/>
        </w:numPr>
      </w:pPr>
      <w:r w:rsidRPr="00243E57">
        <w:t xml:space="preserve">сбор и нормализация данных для обучения; </w:t>
      </w:r>
    </w:p>
    <w:p w:rsidR="00243E57" w:rsidRPr="00243E57" w:rsidRDefault="00243E57" w:rsidP="00243E57">
      <w:pPr>
        <w:pStyle w:val="VKRMain"/>
        <w:numPr>
          <w:ilvl w:val="0"/>
          <w:numId w:val="8"/>
        </w:numPr>
      </w:pPr>
      <w:r w:rsidRPr="00243E57">
        <w:t xml:space="preserve">выбор архитектуры сети и алгоритма обучения; </w:t>
      </w:r>
    </w:p>
    <w:p w:rsidR="00243E57" w:rsidRPr="00243E57" w:rsidRDefault="00243E57" w:rsidP="00243E57">
      <w:pPr>
        <w:pStyle w:val="VKRMain"/>
        <w:numPr>
          <w:ilvl w:val="0"/>
          <w:numId w:val="8"/>
        </w:numPr>
      </w:pPr>
      <w:r w:rsidRPr="00243E57">
        <w:t xml:space="preserve">обучение; </w:t>
      </w:r>
    </w:p>
    <w:p w:rsidR="00243E57" w:rsidRDefault="00243E57" w:rsidP="00243E57">
      <w:pPr>
        <w:pStyle w:val="VKRMain"/>
        <w:numPr>
          <w:ilvl w:val="0"/>
          <w:numId w:val="8"/>
        </w:numPr>
      </w:pPr>
      <w:r w:rsidRPr="00243E57">
        <w:t>проверка адекватности обучения.</w:t>
      </w:r>
    </w:p>
    <w:p w:rsidR="004326BC" w:rsidRDefault="004326BC" w:rsidP="00723ABF">
      <w:pPr>
        <w:pStyle w:val="VKRMain"/>
      </w:pPr>
      <w:bookmarkStart w:id="6" w:name="_GoBack"/>
      <w:bookmarkEnd w:id="6"/>
      <w:r>
        <w:t xml:space="preserve">Объектом данной выпускной квалификационной работы является нейронная сеть, а предметом исследования использование нейронных сетей вместо ПИД регуляторов. </w:t>
      </w:r>
    </w:p>
    <w:p w:rsidR="004326BC" w:rsidRPr="00105284" w:rsidRDefault="004326BC" w:rsidP="00723ABF">
      <w:pPr>
        <w:pStyle w:val="VKRMain"/>
      </w:pPr>
      <w:r>
        <w:t xml:space="preserve">Целью данной выпускной квалификационной работы является разработка и обучение нейронной сети выполнять работу ПИД регулятора, для управления током, напряжением и скоростью вращения двигателя. </w:t>
      </w:r>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7" w:name="_Toc68271727"/>
      <w:r w:rsidRPr="006C39FD">
        <w:lastRenderedPageBreak/>
        <w:t>1.</w:t>
      </w:r>
      <w:r w:rsidR="00E10300">
        <w:t>Теория о нейронных сетях</w:t>
      </w:r>
      <w:bookmarkEnd w:id="7"/>
    </w:p>
    <w:p w:rsidR="00912816" w:rsidRDefault="00912816" w:rsidP="00912816">
      <w:pPr>
        <w:pStyle w:val="VKRMain"/>
      </w:pPr>
    </w:p>
    <w:p w:rsidR="008637B7" w:rsidRDefault="00BD45FC" w:rsidP="00BD45FC">
      <w:pPr>
        <w:pStyle w:val="2"/>
      </w:pPr>
      <w:r>
        <w:t>1.1 Применение нейронных сетей в современных системах управления</w:t>
      </w:r>
    </w:p>
    <w:p w:rsidR="00BD45FC" w:rsidRDefault="00BD45FC" w:rsidP="00BD45FC">
      <w:pPr>
        <w:pStyle w:val="VKRMain"/>
      </w:pPr>
    </w:p>
    <w:p w:rsidR="00C71F16" w:rsidRDefault="00C71F16" w:rsidP="00BD45FC">
      <w:pPr>
        <w:pStyle w:val="VKRMain"/>
      </w:pPr>
      <w:r>
        <w:t>Нейронные сети все больше и больше находят применение в современных промышленных агрегатах. Чаще всего их применяют, когда традиционные системы управления недоста</w:t>
      </w:r>
      <w:r w:rsidR="004326BC">
        <w:t>точно эффективны. Для управления</w:t>
      </w:r>
      <w:r>
        <w:t xml:space="preserve"> комплексом электроприводов использование нейронных сетей целесообразно, когда комплекс имеет широкое диапазон изменения механических параметров и различные режимы работы, когда применение традиционные системы управления с линейными регуляторами не могут достичь необходимой точности или быстродействия.  </w:t>
      </w:r>
    </w:p>
    <w:p w:rsidR="00730BB8" w:rsidRDefault="00730BB8" w:rsidP="00BD45FC">
      <w:pPr>
        <w:pStyle w:val="VKRMain"/>
      </w:pPr>
      <w:r>
        <w:t xml:space="preserve">Нейронная сеть способна выполнять множество </w:t>
      </w:r>
      <w:r w:rsidR="008F758C">
        <w:t>различных функций, например</w:t>
      </w:r>
      <w:r>
        <w:t>:</w:t>
      </w:r>
    </w:p>
    <w:p w:rsidR="00730BB8" w:rsidRDefault="00730BB8" w:rsidP="00730BB8">
      <w:pPr>
        <w:pStyle w:val="VKRMain"/>
        <w:numPr>
          <w:ilvl w:val="0"/>
          <w:numId w:val="6"/>
        </w:numPr>
      </w:pPr>
      <w:r>
        <w:t xml:space="preserve"> Управление электроприводами в составе комплекса.</w:t>
      </w:r>
    </w:p>
    <w:p w:rsidR="00730BB8" w:rsidRDefault="00730BB8" w:rsidP="00730BB8">
      <w:pPr>
        <w:pStyle w:val="VKRMain"/>
        <w:numPr>
          <w:ilvl w:val="0"/>
          <w:numId w:val="6"/>
        </w:numPr>
      </w:pPr>
      <w:r>
        <w:t>Диагностика работающего оборудования.</w:t>
      </w:r>
    </w:p>
    <w:p w:rsidR="00730BB8" w:rsidRDefault="00730BB8" w:rsidP="00730BB8">
      <w:pPr>
        <w:pStyle w:val="VKRMain"/>
        <w:numPr>
          <w:ilvl w:val="0"/>
          <w:numId w:val="6"/>
        </w:numPr>
      </w:pPr>
      <w:r>
        <w:t>Прогнозирование различных ситуаций при работе агрегатов.</w:t>
      </w:r>
    </w:p>
    <w:p w:rsidR="00730BB8" w:rsidRPr="007E4D9B" w:rsidRDefault="00730BB8" w:rsidP="00730BB8">
      <w:pPr>
        <w:pStyle w:val="VKRMain"/>
        <w:numPr>
          <w:ilvl w:val="0"/>
          <w:numId w:val="6"/>
        </w:numPr>
      </w:pPr>
      <w:r>
        <w:t>Мониторинг и контроль работы технологических процессов с минимальным участием человека.</w:t>
      </w:r>
    </w:p>
    <w:p w:rsidR="00723ABF" w:rsidRPr="00A81161" w:rsidRDefault="007E4D9B" w:rsidP="007E4D9B">
      <w:pPr>
        <w:pStyle w:val="VKRMain"/>
      </w:pPr>
      <w:r>
        <w:t>Характерными признаками для нейронных сетей являются обобщенность  накопленных данных и обучаемость.</w:t>
      </w:r>
      <w:r w:rsidR="004326BC">
        <w:t xml:space="preserve"> </w:t>
      </w:r>
      <w:r w:rsidR="00723ABF" w:rsidRPr="00A81161">
        <w:t xml:space="preserve">Обученная на ограниченном множестве данных сеть в дальнейшем способна обобщать полученную информацию и обрабатывать данные, не использовавшиеся при ее обучении. </w:t>
      </w:r>
      <w:proofErr w:type="spellStart"/>
      <w:r w:rsidR="00723ABF" w:rsidRPr="00A81161">
        <w:t>Нейроуправление</w:t>
      </w:r>
      <w:proofErr w:type="spellEnd"/>
      <w:r w:rsidR="00723ABF" w:rsidRPr="00A81161">
        <w:t xml:space="preserve"> динамическими объектами является комбинацией методов автоматического управления и мет</w:t>
      </w:r>
      <w:r>
        <w:t>одов искусственного интеллекта.</w:t>
      </w:r>
      <w:r w:rsidR="00723ABF" w:rsidRPr="00A81161">
        <w:t xml:space="preserve"> Нейронные сети обладают рядом особенностей, которые позволяют применять их для моделирования и управления нелинейными динамическими объектами.</w:t>
      </w:r>
    </w:p>
    <w:p w:rsidR="00723ABF" w:rsidRPr="00A81161" w:rsidRDefault="00723ABF" w:rsidP="00C71F16">
      <w:pPr>
        <w:pStyle w:val="VKRMain"/>
      </w:pPr>
      <w:r w:rsidRPr="00A81161">
        <w:t xml:space="preserve">В настоящее время разработано, исследовано и используется на практике множество типов нейронных сетей, использующих различные обучающие алгоритмы, характеризующихся своими сильными и слабыми сторонами. Наиболее распространенными архитектурами нейронных сетей являются сети прямого </w:t>
      </w:r>
      <w:r w:rsidRPr="00A81161">
        <w:lastRenderedPageBreak/>
        <w:t xml:space="preserve">распространения, рекуррентные нейронные сети, самоорганизующиеся карты или сеть </w:t>
      </w:r>
      <w:proofErr w:type="spellStart"/>
      <w:r w:rsidRPr="00A81161">
        <w:t>Кохонена</w:t>
      </w:r>
      <w:proofErr w:type="spellEnd"/>
      <w:r w:rsidRPr="00A81161">
        <w:t xml:space="preserve">, </w:t>
      </w:r>
      <w:proofErr w:type="spellStart"/>
      <w:r w:rsidRPr="00A81161">
        <w:t>сверточные</w:t>
      </w:r>
      <w:proofErr w:type="spellEnd"/>
      <w:r w:rsidRPr="00A81161">
        <w:t xml:space="preserve"> нейронные сети, радиально-базисные функции. Количество архитектур нейронных сетей насчитывается десятками, при этом для разных типов задач разные типы нейронных сетей являются наиболее эффективными. Нейронные сети позволяют создать модель объекта, точно передающую его динамику, при этом, не требуя дополнительных знаний о структуре и параметрах объекта. Необходимыми данными являются только значения входных и выходных сигналов, таким образом, объект представляется в виде черного ящика.</w:t>
      </w:r>
    </w:p>
    <w:p w:rsidR="00723ABF" w:rsidRPr="00A81161" w:rsidRDefault="00723ABF" w:rsidP="00C71F16">
      <w:pPr>
        <w:pStyle w:val="VKRMain"/>
        <w:rPr>
          <w:color w:val="000000"/>
        </w:rPr>
      </w:pPr>
      <w:r w:rsidRPr="00A81161">
        <w:t xml:space="preserve">Нейронные сети и </w:t>
      </w:r>
      <w:proofErr w:type="spellStart"/>
      <w:r w:rsidRPr="00A81161">
        <w:t>нейроконтроллеры</w:t>
      </w:r>
      <w:proofErr w:type="spellEnd"/>
      <w:r w:rsidRPr="00A81161">
        <w:t xml:space="preserve"> могут применяться для управления различными объектами, в том числе и электроприводами различных механизмов, при этом </w:t>
      </w:r>
      <w:proofErr w:type="spellStart"/>
      <w:r w:rsidRPr="00A81161">
        <w:t>нейроконтроллер</w:t>
      </w:r>
      <w:proofErr w:type="spellEnd"/>
      <w:r w:rsidRPr="00A81161">
        <w:t xml:space="preserve"> осуществляет выработку управляющего сигнала. Нейронная сеть на первых итерациях обучающего процесса может выдавать значения управляющего сигнала, недопустимые, например для электропривода. Поэтому настройку </w:t>
      </w:r>
      <w:proofErr w:type="spellStart"/>
      <w:r w:rsidRPr="00A81161">
        <w:t>нейроконтроллера</w:t>
      </w:r>
      <w:proofErr w:type="spellEnd"/>
      <w:r w:rsidRPr="00A81161">
        <w:t xml:space="preserve"> следует производить с использованием модели объекта</w:t>
      </w:r>
      <w:r w:rsidRPr="00A81161">
        <w:rPr>
          <w:color w:val="000000"/>
        </w:rPr>
        <w:t>.</w:t>
      </w:r>
    </w:p>
    <w:p w:rsidR="00BD45FC" w:rsidRDefault="00BD45FC" w:rsidP="00BD45FC">
      <w:pPr>
        <w:pStyle w:val="VKRMain"/>
        <w:ind w:left="1129" w:firstLine="0"/>
      </w:pPr>
    </w:p>
    <w:p w:rsidR="00912816" w:rsidRPr="00655AF1" w:rsidRDefault="007E4D9B" w:rsidP="00655AF1">
      <w:pPr>
        <w:pStyle w:val="2"/>
      </w:pPr>
      <w:bookmarkStart w:id="8" w:name="_Toc68271728"/>
      <w:r>
        <w:t>1.2</w:t>
      </w:r>
      <w:r w:rsidR="00655AF1" w:rsidRPr="00655AF1">
        <w:t xml:space="preserve"> </w:t>
      </w:r>
      <w:r w:rsidR="00912816" w:rsidRPr="00655AF1">
        <w:t>Математическое представление нейронных сетей</w:t>
      </w:r>
      <w:bookmarkEnd w:id="8"/>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w:t>
      </w:r>
      <w:proofErr w:type="gramStart"/>
      <w:r w:rsidR="006730B3">
        <w:t>представляет из себя</w:t>
      </w:r>
      <w:proofErr w:type="gramEnd"/>
      <w:r w:rsidR="006730B3">
        <w:t xml:space="preserve">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 xml:space="preserve">Базовые компоненты, из которых строятся все нейронные сети это синопсис, нейрон и функции активации. Все эти компоненты отвечают за важные </w:t>
      </w:r>
      <w:proofErr w:type="gramStart"/>
      <w:r>
        <w:t>функции</w:t>
      </w:r>
      <w:proofErr w:type="gramEnd"/>
      <w:r>
        <w:t xml:space="preserve">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w:t>
      </w:r>
      <w:proofErr w:type="gramStart"/>
      <w:r w:rsidR="00FE5038">
        <w:lastRenderedPageBreak/>
        <w:t>показывает насколько входная информация</w:t>
      </w:r>
      <w:proofErr w:type="gramEnd"/>
      <w:r w:rsidR="00FE5038">
        <w:t xml:space="preserve">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6" type="#_x0000_t75" style="width:9.8pt;height:15pt" o:ole="">
            <v:imagedata r:id="rId9" o:title=""/>
          </v:shape>
          <o:OLEObject Type="Embed" ProgID="Equation.DSMT4" ShapeID="_x0000_i1026" DrawAspect="Content" ObjectID="_1679248688" r:id="rId14"/>
        </w:object>
      </w:r>
      <w:r w:rsidR="006C39FD" w:rsidRPr="006C39FD">
        <w:rPr>
          <w:position w:val="-4"/>
        </w:rPr>
        <w:object w:dxaOrig="200" w:dyaOrig="300">
          <v:shape id="_x0000_i1027" type="#_x0000_t75" style="width:9.8pt;height:15pt" o:ole="">
            <v:imagedata r:id="rId9" o:title=""/>
          </v:shape>
          <o:OLEObject Type="Embed" ProgID="Equation.DSMT4" ShapeID="_x0000_i1027" DrawAspect="Content" ObjectID="_1679248689" r:id="rId15"/>
        </w:object>
      </w:r>
    </w:p>
    <w:bookmarkStart w:id="9" w:name="MTBlankEqn"/>
    <w:p w:rsidR="00691623" w:rsidRDefault="00691623" w:rsidP="00691623">
      <w:pPr>
        <w:pStyle w:val="VKRMain"/>
        <w:jc w:val="center"/>
        <w:rPr>
          <w:lang w:val="en-US"/>
        </w:rPr>
      </w:pPr>
      <w:r w:rsidRPr="00691623">
        <w:rPr>
          <w:position w:val="-10"/>
        </w:rPr>
        <w:object w:dxaOrig="1140" w:dyaOrig="279">
          <v:shape id="_x0000_i1028" type="#_x0000_t75" style="width:57pt;height:14.4pt" o:ole="">
            <v:imagedata r:id="rId16" o:title=""/>
          </v:shape>
          <o:OLEObject Type="Embed" ProgID="Equation.DSMT4" ShapeID="_x0000_i1028" DrawAspect="Content" ObjectID="_1679248690" r:id="rId17"/>
        </w:object>
      </w:r>
      <w:r w:rsidR="00FD6590" w:rsidRPr="00DE3D76">
        <w:rPr>
          <w:position w:val="-4"/>
        </w:rPr>
        <w:object w:dxaOrig="200" w:dyaOrig="300">
          <v:shape id="_x0000_i1029" type="#_x0000_t75" style="width:9.8pt;height:15pt" o:ole="">
            <v:imagedata r:id="rId9" o:title=""/>
          </v:shape>
          <o:OLEObject Type="Embed" ProgID="Equation.DSMT4" ShapeID="_x0000_i1029" DrawAspect="Content" ObjectID="_1679248691" r:id="rId18"/>
        </w:object>
      </w:r>
    </w:p>
    <w:p w:rsidR="00691623" w:rsidRPr="00691623" w:rsidRDefault="00691623" w:rsidP="00691623">
      <w:pPr>
        <w:pStyle w:val="VKRMain"/>
      </w:pPr>
      <w:r>
        <w:t xml:space="preserve">где </w:t>
      </w:r>
      <w:r w:rsidRPr="00691623">
        <w:rPr>
          <w:position w:val="-6"/>
          <w:lang w:val="en-US"/>
        </w:rPr>
        <w:object w:dxaOrig="220" w:dyaOrig="240">
          <v:shape id="_x0000_i1030" type="#_x0000_t75" style="width:10.35pt;height:12.1pt" o:ole="">
            <v:imagedata r:id="rId19" o:title=""/>
          </v:shape>
          <o:OLEObject Type="Embed" ProgID="Equation.DSMT4" ShapeID="_x0000_i1030" DrawAspect="Content" ObjectID="_1679248692" r:id="rId20"/>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1" type="#_x0000_t75" style="width:12.65pt;height:12.1pt" o:ole="">
            <v:imagedata r:id="rId21" o:title=""/>
          </v:shape>
          <o:OLEObject Type="Embed" ProgID="Equation.DSMT4" ShapeID="_x0000_i1031" DrawAspect="Content" ObjectID="_1679248693" r:id="rId22"/>
        </w:object>
      </w:r>
      <w:r>
        <w:t xml:space="preserve"> - вес синопсиса.</w:t>
      </w:r>
      <w:r w:rsidR="00CA7779" w:rsidRPr="006C39FD">
        <w:rPr>
          <w:position w:val="-4"/>
        </w:rPr>
        <w:object w:dxaOrig="200" w:dyaOrig="300">
          <v:shape id="_x0000_i1032" type="#_x0000_t75" style="width:9.8pt;height:15pt" o:ole="">
            <v:imagedata r:id="rId9" o:title=""/>
          </v:shape>
          <o:OLEObject Type="Embed" ProgID="Equation.DSMT4" ShapeID="_x0000_i1032" DrawAspect="Content" ObjectID="_1679248694" r:id="rId23"/>
        </w:object>
      </w:r>
      <w:r w:rsidR="00DE3D76" w:rsidRPr="00025957">
        <w:rPr>
          <w:position w:val="-4"/>
        </w:rPr>
        <w:object w:dxaOrig="200" w:dyaOrig="300">
          <v:shape id="_x0000_i1033" type="#_x0000_t75" style="width:9.8pt;height:15pt" o:ole="">
            <v:imagedata r:id="rId9" o:title=""/>
          </v:shape>
          <o:OLEObject Type="Embed" ProgID="Equation.DSMT4" ShapeID="_x0000_i1033" DrawAspect="Content" ObjectID="_1679248695" r:id="rId24"/>
        </w:object>
      </w:r>
      <w:bookmarkEnd w:id="9"/>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6304E3" w:rsidRPr="0059468C" w:rsidRDefault="006304E3" w:rsidP="0059468C">
      <w:pPr>
        <w:pStyle w:val="VKRimage"/>
      </w:pPr>
      <w:r w:rsidRPr="0059468C">
        <w:rPr>
          <w:noProof/>
        </w:rPr>
        <w:drawing>
          <wp:inline distT="0" distB="0" distL="0" distR="0" wp14:anchorId="6B24A3F7" wp14:editId="77B332EA">
            <wp:extent cx="5655945" cy="282335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6477" cy="2828616"/>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2F3BDE">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7E4D9B" w:rsidRDefault="007E4D9B" w:rsidP="006607DE">
      <w:pPr>
        <w:pStyle w:val="VKRMain"/>
      </w:pPr>
    </w:p>
    <w:p w:rsidR="007E4D9B" w:rsidRDefault="007E4D9B" w:rsidP="006607DE">
      <w:pPr>
        <w:pStyle w:val="VKRMain"/>
      </w:pPr>
    </w:p>
    <w:p w:rsidR="007E4D9B" w:rsidRDefault="007E4D9B" w:rsidP="006607DE">
      <w:pPr>
        <w:pStyle w:val="VKRMain"/>
      </w:pPr>
    </w:p>
    <w:p w:rsidR="00B40451" w:rsidRDefault="00B40451" w:rsidP="0059468C">
      <w:pPr>
        <w:pStyle w:val="VKRMain"/>
        <w:ind w:firstLine="0"/>
      </w:pPr>
      <w:r>
        <w:lastRenderedPageBreak/>
        <w:t xml:space="preserve">Таблица </w:t>
      </w:r>
      <w:fldSimple w:instr=" SEQ Таблица \* ARABIC ">
        <w:r w:rsidR="002F3E6C">
          <w:rPr>
            <w:noProof/>
          </w:rPr>
          <w:t>1</w:t>
        </w:r>
      </w:fldSimple>
      <w:r>
        <w:t xml:space="preserve"> </w:t>
      </w:r>
      <w:r w:rsidR="00D11E94">
        <w:t>Функции</w:t>
      </w:r>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D11E94">
        <w:trPr>
          <w:trHeight w:val="1951"/>
        </w:trPr>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4" type="#_x0000_t75" style="width:21.9pt;height:10.35pt" o:ole="">
                  <v:imagedata r:id="rId26" o:title=""/>
                </v:shape>
                <o:OLEObject Type="Embed" ProgID="Equation.DSMT4" ShapeID="_x0000_i1034" DrawAspect="Content" ObjectID="_1679248696" r:id="rId27"/>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5" type="#_x0000_t75" style="width:14.4pt;height:10.35pt" o:ole="">
                  <v:imagedata r:id="rId28" o:title=""/>
                </v:shape>
                <o:OLEObject Type="Embed" ProgID="Equation.DSMT4" ShapeID="_x0000_i1035" DrawAspect="Content" ObjectID="_1679248697" r:id="rId29"/>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5DDB699" wp14:editId="65B2F53B">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6" type="#_x0000_t75" style="width:84.65pt;height:39.15pt" o:ole="">
                  <v:imagedata r:id="rId31" o:title=""/>
                </v:shape>
                <o:OLEObject Type="Embed" ProgID="Equation.DSMT4" ShapeID="_x0000_i1036" DrawAspect="Content" ObjectID="_1679248698" r:id="rId32"/>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1D76B69F" wp14:editId="6E48B199">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7" type="#_x0000_t75" style="width:77.2pt;height:42.6pt" o:ole="">
                  <v:imagedata r:id="rId34" o:title=""/>
                </v:shape>
                <o:OLEObject Type="Embed" ProgID="Equation.DSMT4" ShapeID="_x0000_i1037" DrawAspect="Content" ObjectID="_1679248699" r:id="rId35"/>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A2ABC42" wp14:editId="64851CFF">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8" type="#_x0000_t75" style="width:96.75pt;height:42.6pt" o:ole="">
                  <v:imagedata r:id="rId37" o:title=""/>
                </v:shape>
                <o:OLEObject Type="Embed" ProgID="Equation.DSMT4" ShapeID="_x0000_i1038" DrawAspect="Content" ObjectID="_1679248700" r:id="rId38"/>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39" type="#_x0000_t75" style="width:14.4pt;height:10.35pt" o:ole="">
                  <v:imagedata r:id="rId28" o:title=""/>
                </v:shape>
                <o:OLEObject Type="Embed" ProgID="Equation.DSMT4" ShapeID="_x0000_i1039" DrawAspect="Content" ObjectID="_1679248701" r:id="rId39"/>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4F22D511" wp14:editId="0654D0C2">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w:t>
      </w:r>
      <w:proofErr w:type="gramStart"/>
      <w:r w:rsidR="00101DA4">
        <w:t>на ровне</w:t>
      </w:r>
      <w:proofErr w:type="gramEnd"/>
      <w:r w:rsidR="00101DA4">
        <w:t xml:space="preserve">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w:t>
      </w:r>
      <w:proofErr w:type="gramStart"/>
      <w:r>
        <w:t>определяют</w:t>
      </w:r>
      <w:proofErr w:type="gramEnd"/>
      <w:r>
        <w:t xml:space="preserve">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w:t>
      </w:r>
      <w:proofErr w:type="gramStart"/>
      <w:r>
        <w:t>используют</w:t>
      </w:r>
      <w:proofErr w:type="gramEnd"/>
      <w:r>
        <w:t xml:space="preserve">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w:t>
      </w:r>
      <w:r w:rsidR="00E31FCB">
        <w:lastRenderedPageBreak/>
        <w:t xml:space="preserve">положительные </w:t>
      </w:r>
      <w:proofErr w:type="gramStart"/>
      <w:r w:rsidR="00E31FCB">
        <w:t>значения</w:t>
      </w:r>
      <w:proofErr w:type="gramEnd"/>
      <w:r w:rsidR="00E31FCB">
        <w:t xml:space="preserve"> поэтому </w:t>
      </w:r>
      <w:r w:rsidR="007D13D2">
        <w:t>функции</w:t>
      </w:r>
      <w:r w:rsidR="00E31FCB">
        <w:t xml:space="preserve"> </w:t>
      </w:r>
      <w:proofErr w:type="spellStart"/>
      <w:r w:rsidR="00E31FCB">
        <w:t>Сигмоид</w:t>
      </w:r>
      <w:proofErr w:type="spellEnd"/>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7E4D9B" w:rsidRDefault="007E4D9B" w:rsidP="00912816">
      <w:pPr>
        <w:pStyle w:val="VKRMain"/>
      </w:pPr>
    </w:p>
    <w:p w:rsidR="00101DA4" w:rsidRDefault="007E4D9B" w:rsidP="00E32ECD">
      <w:pPr>
        <w:pStyle w:val="2"/>
        <w:spacing w:after="200"/>
      </w:pPr>
      <w:bookmarkStart w:id="10" w:name="_Toc68271729"/>
      <w:r>
        <w:t>1.3</w:t>
      </w:r>
      <w:r w:rsidR="00E32ECD">
        <w:t xml:space="preserve"> </w:t>
      </w:r>
      <w:r w:rsidR="00101DA4">
        <w:t>Состав нейронной сети</w:t>
      </w:r>
      <w:bookmarkEnd w:id="10"/>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proofErr w:type="gramStart"/>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w:t>
      </w:r>
      <w:proofErr w:type="gramEnd"/>
      <w:r w:rsidR="008162AB">
        <w:t xml:space="preserve">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E32ECD" w:rsidRDefault="007F5894" w:rsidP="0096412B">
      <w:pPr>
        <w:pStyle w:val="VKRimage"/>
      </w:pPr>
      <w:r>
        <w:rPr>
          <w:noProof/>
        </w:rPr>
        <w:drawing>
          <wp:inline distT="0" distB="0" distL="0" distR="0" wp14:anchorId="3E0A90D1" wp14:editId="0D55B718">
            <wp:extent cx="3551733" cy="370535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65278" cy="3719486"/>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sidR="002F3BDE">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7F5894" w:rsidP="006607DE">
      <w:pPr>
        <w:pStyle w:val="VKRMain"/>
      </w:pPr>
      <w:proofErr w:type="gramStart"/>
      <w:r>
        <w:lastRenderedPageBreak/>
        <w:t>Скрытые</w:t>
      </w:r>
      <w:r w:rsidR="00206B66">
        <w:t xml:space="preserve"> слой – основной вычислительный </w:t>
      </w:r>
      <w:r w:rsidR="008162AB">
        <w:t>слой,</w:t>
      </w:r>
      <w:r w:rsidR="00206B66">
        <w:t xml:space="preserve"> в котором происходит основная работа нейронной сети.</w:t>
      </w:r>
      <w:proofErr w:type="gramEnd"/>
      <w:r w:rsidR="00206B66">
        <w:t xml:space="preserve"> </w:t>
      </w:r>
      <w:r w:rsidR="002D7FE7">
        <w:t>Скрытый слой может</w:t>
      </w:r>
      <w:r w:rsidR="00206B66">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w:t>
      </w:r>
      <w:proofErr w:type="gramStart"/>
      <w:r w:rsidR="00213936">
        <w:t>формул</w:t>
      </w:r>
      <w:proofErr w:type="gramEnd"/>
      <w:r w:rsidR="00213936">
        <w:t xml:space="preserve">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p>
    <w:p w:rsidR="007E4D9B" w:rsidRDefault="007E4D9B" w:rsidP="006607DE">
      <w:pPr>
        <w:pStyle w:val="VKRMain"/>
      </w:pPr>
    </w:p>
    <w:p w:rsidR="000D3642" w:rsidRDefault="007E4D9B" w:rsidP="0096412B">
      <w:pPr>
        <w:pStyle w:val="2"/>
      </w:pPr>
      <w:bookmarkStart w:id="11" w:name="_Toc68271730"/>
      <w:r>
        <w:t>1.4</w:t>
      </w:r>
      <w:r w:rsidR="0096412B">
        <w:t xml:space="preserve"> </w:t>
      </w:r>
      <w:r w:rsidR="000D3642">
        <w:t xml:space="preserve">Методы обучения </w:t>
      </w:r>
      <w:r w:rsidR="00CC5D29">
        <w:t>нейронных</w:t>
      </w:r>
      <w:r w:rsidR="000D3642">
        <w:t xml:space="preserve"> сетей</w:t>
      </w:r>
      <w:bookmarkEnd w:id="11"/>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r w:rsidR="006E43AE">
        <w:t>нейронная</w:t>
      </w:r>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lastRenderedPageBreak/>
        <w:t>1)</w:t>
      </w:r>
      <w:r w:rsidR="007C4476" w:rsidRPr="007C4476">
        <w:rPr>
          <w:position w:val="-12"/>
        </w:rPr>
        <w:object w:dxaOrig="3400" w:dyaOrig="480">
          <v:shape id="_x0000_i1040" type="#_x0000_t75" style="width:169.35pt;height:24.75pt" o:ole="">
            <v:imagedata r:id="rId42" o:title=""/>
          </v:shape>
          <o:OLEObject Type="Embed" ProgID="Equation.DSMT4" ShapeID="_x0000_i1040" DrawAspect="Content" ObjectID="_1679248702" r:id="rId43"/>
        </w:object>
      </w:r>
    </w:p>
    <w:p w:rsidR="007C4476" w:rsidRPr="007C4476" w:rsidRDefault="007C4476" w:rsidP="007C4476">
      <w:pPr>
        <w:pStyle w:val="VKRimage"/>
      </w:pPr>
      <w:r>
        <w:t>2)</w:t>
      </w:r>
      <w:r w:rsidRPr="007C4476">
        <w:rPr>
          <w:position w:val="-16"/>
        </w:rPr>
        <w:object w:dxaOrig="2700" w:dyaOrig="520">
          <v:shape id="_x0000_i1041" type="#_x0000_t75" style="width:134.2pt;height:25.35pt" o:ole="">
            <v:imagedata r:id="rId44" o:title=""/>
          </v:shape>
          <o:OLEObject Type="Embed" ProgID="Equation.DSMT4" ShapeID="_x0000_i1041" DrawAspect="Content" ObjectID="_1679248703" r:id="rId45"/>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2" type="#_x0000_t75" style="width:17.3pt;height:17.85pt" o:ole="">
            <v:imagedata r:id="rId46" o:title=""/>
          </v:shape>
          <o:OLEObject Type="Embed" ProgID="Equation.DSMT4" ShapeID="_x0000_i1042" DrawAspect="Content" ObjectID="_1679248704" r:id="rId47"/>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3" type="#_x0000_t75" style="width:20.15pt;height:17.85pt" o:ole="">
            <v:imagedata r:id="rId48" o:title=""/>
          </v:shape>
          <o:OLEObject Type="Embed" ProgID="Equation.DSMT4" ShapeID="_x0000_i1043" DrawAspect="Content" ObjectID="_1679248705" r:id="rId49"/>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4" type="#_x0000_t75" style="width:36.85pt;height:17.85pt" o:ole="">
            <v:imagedata r:id="rId50" o:title=""/>
          </v:shape>
          <o:OLEObject Type="Embed" ProgID="Equation.DSMT4" ShapeID="_x0000_i1044" DrawAspect="Content" ObjectID="_1679248706" r:id="rId51"/>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5" type="#_x0000_t75" style="width:42.05pt;height:17.85pt" o:ole="">
            <v:imagedata r:id="rId52" o:title=""/>
          </v:shape>
          <o:OLEObject Type="Embed" ProgID="Equation.DSMT4" ShapeID="_x0000_i1045" DrawAspect="Content" ObjectID="_1679248707" r:id="rId53"/>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6" type="#_x0000_t75" style="width:39.75pt;height:24.75pt" o:ole="">
            <v:imagedata r:id="rId54" o:title=""/>
          </v:shape>
          <o:OLEObject Type="Embed" ProgID="Equation.DSMT4" ShapeID="_x0000_i1046" DrawAspect="Content" ObjectID="_1679248708" r:id="rId55"/>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7" type="#_x0000_t75" style="width:15.55pt;height:17.85pt" o:ole="">
            <v:imagedata r:id="rId56" o:title=""/>
          </v:shape>
          <o:OLEObject Type="Embed" ProgID="Equation.DSMT4" ShapeID="_x0000_i1047" DrawAspect="Content" ObjectID="_1679248709" r:id="rId57"/>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8" type="#_x0000_t75" style="width:14.4pt;height:17.85pt" o:ole="">
            <v:imagedata r:id="rId58" o:title=""/>
          </v:shape>
          <o:OLEObject Type="Embed" ProgID="Equation.DSMT4" ShapeID="_x0000_i1048" DrawAspect="Content" ObjectID="_1679248710" r:id="rId59"/>
        </w:object>
      </w:r>
      <w:r>
        <w:t xml:space="preserve"> </w:t>
      </w:r>
      <w:r w:rsidR="00021CA1">
        <w:t>– дельта ошибки предыдущего слоя</w:t>
      </w:r>
      <w:r>
        <w:t>.</w:t>
      </w:r>
    </w:p>
    <w:p w:rsidR="00021CA1" w:rsidRDefault="00CC5D29" w:rsidP="006607DE">
      <w:pPr>
        <w:pStyle w:val="VKRMain"/>
      </w:pPr>
      <w:r>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 xml:space="preserve">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w:t>
      </w:r>
      <w:proofErr w:type="gramStart"/>
      <w:r w:rsidR="00F05E25">
        <w:t>на</w:t>
      </w:r>
      <w:proofErr w:type="gramEnd"/>
      <w:r w:rsidR="00F05E25">
        <w:t xml:space="preserve"> упрощенную:</w:t>
      </w:r>
    </w:p>
    <w:p w:rsidR="00657A5C" w:rsidRDefault="00D15BFA" w:rsidP="00D15BFA">
      <w:pPr>
        <w:pStyle w:val="VKRimage"/>
      </w:pPr>
      <w:r w:rsidRPr="00D15BFA">
        <w:rPr>
          <w:position w:val="-44"/>
        </w:rPr>
        <w:object w:dxaOrig="3340" w:dyaOrig="1020">
          <v:shape id="_x0000_i1049" type="#_x0000_t75" style="width:168.2pt;height:51.85pt" o:ole="">
            <v:imagedata r:id="rId60" o:title=""/>
          </v:shape>
          <o:OLEObject Type="Embed" ProgID="Equation.DSMT4" ShapeID="_x0000_i1049" DrawAspect="Content" ObjectID="_1679248711" r:id="rId61"/>
        </w:object>
      </w:r>
      <w:r w:rsidR="007E4D9B">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9248747" r:id="rId62"/>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0" type="#_x0000_t75" style="width:102.55pt;height:24.75pt" o:ole="">
            <v:imagedata r:id="rId63" o:title=""/>
          </v:shape>
          <o:OLEObject Type="Embed" ProgID="Equation.DSMT4" ShapeID="_x0000_i1050" DrawAspect="Content" ObjectID="_1679248712" r:id="rId64"/>
        </w:object>
      </w:r>
    </w:p>
    <w:p w:rsidR="00D15BFA" w:rsidRPr="00D15BFA" w:rsidRDefault="00D15BFA" w:rsidP="006607DE">
      <w:pPr>
        <w:pStyle w:val="VKRMain"/>
      </w:pPr>
      <w:r>
        <w:t>,где</w:t>
      </w:r>
      <w:proofErr w:type="gramStart"/>
      <w:r>
        <w:t xml:space="preserve"> А</w:t>
      </w:r>
      <w:proofErr w:type="gramEnd"/>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proofErr w:type="gramStart"/>
      <w:r w:rsidR="0021114F">
        <w:t>конец</w:t>
      </w:r>
      <w:proofErr w:type="gramEnd"/>
      <w:r w:rsidR="0021114F">
        <w:t xml:space="preserve"> синапса</w:t>
      </w:r>
      <w:r w:rsidRPr="00D15BFA">
        <w:t>.</w:t>
      </w:r>
    </w:p>
    <w:p w:rsidR="0021114F" w:rsidRDefault="0021114F" w:rsidP="006607DE">
      <w:pPr>
        <w:pStyle w:val="VKRMain"/>
      </w:pPr>
      <w:r>
        <w:lastRenderedPageBreak/>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1" type="#_x0000_t75" style="width:159pt;height:17.85pt" o:ole="">
            <v:imagedata r:id="rId65" o:title=""/>
          </v:shape>
          <o:OLEObject Type="Embed" ProgID="Equation.DSMT4" ShapeID="_x0000_i1051" DrawAspect="Content" ObjectID="_1679248713" r:id="rId66"/>
        </w:object>
      </w:r>
    </w:p>
    <w:p w:rsidR="00562570" w:rsidRPr="00562570" w:rsidRDefault="0021114F" w:rsidP="006607DE">
      <w:pPr>
        <w:pStyle w:val="VKRMain"/>
      </w:pPr>
      <w:r>
        <w:t xml:space="preserve">где </w:t>
      </w:r>
      <w:r w:rsidR="00562570" w:rsidRPr="006132BE">
        <w:rPr>
          <w:position w:val="-6"/>
        </w:rPr>
        <w:object w:dxaOrig="200" w:dyaOrig="240">
          <v:shape id="_x0000_i1052" type="#_x0000_t75" style="width:9.8pt;height:12.1pt" o:ole="">
            <v:imagedata r:id="rId67" o:title=""/>
          </v:shape>
          <o:OLEObject Type="Embed" ProgID="Equation.DSMT4" ShapeID="_x0000_i1052" DrawAspect="Content" ObjectID="_1679248714" r:id="rId68"/>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3" type="#_x0000_t75" style="width:12.65pt;height:12.1pt" o:ole="">
            <v:imagedata r:id="rId69" o:title=""/>
          </v:shape>
          <o:OLEObject Type="Embed" ProgID="Equation.DSMT4" ShapeID="_x0000_i1053" DrawAspect="Content" ObjectID="_1679248715" r:id="rId70"/>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4" type="#_x0000_t75" style="width:36.85pt;height:17.85pt" o:ole="">
            <v:imagedata r:id="rId71" o:title=""/>
          </v:shape>
          <o:OLEObject Type="Embed" ProgID="Equation.DSMT4" ShapeID="_x0000_i1054" DrawAspect="Content" ObjectID="_1679248716" r:id="rId72"/>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5" type="#_x0000_t75" style="width:93.9pt;height:17.85pt" o:ole="">
            <v:imagedata r:id="rId73" o:title=""/>
          </v:shape>
          <o:OLEObject Type="Embed" ProgID="Equation.DSMT4" ShapeID="_x0000_i1055" DrawAspect="Content" ObjectID="_1679248717" r:id="rId74"/>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отдельности </w:t>
      </w:r>
      <w:r w:rsidR="0098753B">
        <w:t>подаётся</w:t>
      </w:r>
      <w:r w:rsidR="00013C03">
        <w:t xml:space="preserve"> на вход нейронной сети, таким подходом можно добиться от нейронной сети </w:t>
      </w:r>
      <w:r w:rsidR="0098753B">
        <w:t>чёткого</w:t>
      </w:r>
      <w:r w:rsidR="00013C03">
        <w:t xml:space="preserve"> определения цвета пиксели, и по расположению пикселей обучить на распознавание предметов. К</w:t>
      </w:r>
      <w:r>
        <w:t xml:space="preserve">аждое изображение связанно с </w:t>
      </w:r>
      <w:proofErr w:type="gramStart"/>
      <w:r>
        <w:t>определённым</w:t>
      </w:r>
      <w:proofErr w:type="gramEnd"/>
      <w:r>
        <w:t xml:space="preserve"> наборов нейронов в выходном слое.</w:t>
      </w:r>
      <w:r w:rsidR="00981742">
        <w:t xml:space="preserve"> Например, необходимо различить автотранспорт, </w:t>
      </w:r>
      <w:r w:rsidR="0098753B">
        <w:t>изображённый</w:t>
      </w:r>
      <w:r w:rsidR="00981742">
        <w:t xml:space="preserve">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w:t>
      </w:r>
      <w:r w:rsidR="0098753B">
        <w:t>определённым</w:t>
      </w:r>
      <w:r w:rsidR="00981742">
        <w:t xml:space="preserve">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w:t>
      </w:r>
      <w:r w:rsidR="0098753B">
        <w:t>загрузке на её</w:t>
      </w:r>
      <w:r>
        <w:t xml:space="preserve">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proofErr w:type="gramStart"/>
      <w:r w:rsidR="006A694B">
        <w:t>похожим</w:t>
      </w:r>
      <w:proofErr w:type="gramEnd"/>
      <w:r w:rsidR="006A694B">
        <w:t xml:space="preserve">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w:t>
      </w:r>
      <w:proofErr w:type="gramStart"/>
      <w:r>
        <w:t>при</w:t>
      </w:r>
      <w:proofErr w:type="gramEnd"/>
      <w:r>
        <w:t xml:space="preserve">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lastRenderedPageBreak/>
        <w:t>Обучение без учителя</w:t>
      </w:r>
      <w:r w:rsidR="008A6F52">
        <w:t>.</w:t>
      </w:r>
    </w:p>
    <w:p w:rsidR="0031257C" w:rsidRDefault="00261FD1" w:rsidP="006607DE">
      <w:pPr>
        <w:pStyle w:val="VKRMain"/>
      </w:pPr>
      <w:r>
        <w:t>Иногда собрать обучающую выборку для</w:t>
      </w:r>
      <w:r w:rsidR="00013C03">
        <w:t xml:space="preserve"> </w:t>
      </w:r>
      <w:proofErr w:type="spellStart"/>
      <w:r w:rsidR="00013C03">
        <w:t>нейросети</w:t>
      </w:r>
      <w:proofErr w:type="spellEnd"/>
      <w:r w:rsidR="00013C03">
        <w:t>, где каждому значению</w:t>
      </w:r>
      <w:r>
        <w:t xml:space="preserve"> входа соответствует </w:t>
      </w:r>
      <w:r w:rsidR="0098753B">
        <w:t>определённое</w:t>
      </w:r>
      <w:r>
        <w:t xml:space="preserve">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w:t>
      </w:r>
      <w:r w:rsidR="0098753B">
        <w:t>трудоёмкая</w:t>
      </w:r>
      <w:r>
        <w:t xml:space="preserve">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w:t>
      </w:r>
      <w:r w:rsidR="0098753B">
        <w:t>подаётся</w:t>
      </w:r>
      <w:r>
        <w:t xml:space="preserve">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w:t>
      </w:r>
      <w:r w:rsidR="0098753B">
        <w:t>приведёт её</w:t>
      </w:r>
      <w:r w:rsidR="00ED6BFB">
        <w:t xml:space="preserve"> к </w:t>
      </w:r>
      <w:proofErr w:type="spellStart"/>
      <w:r w:rsidR="00ED6BFB">
        <w:t>искомо</w:t>
      </w:r>
      <w:proofErr w:type="spellEnd"/>
      <w:r w:rsidR="00ED6BFB">
        <w:t xml:space="preserve"> верному результату, то она </w:t>
      </w:r>
      <w:r w:rsidR="00ED6BFB">
        <w:lastRenderedPageBreak/>
        <w:t xml:space="preserve">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xml:space="preserve">. По полученным данным НС корректирует движение машины и </w:t>
      </w:r>
      <w:proofErr w:type="gramStart"/>
      <w:r w:rsidR="00952C93">
        <w:t>избегает столкновение</w:t>
      </w:r>
      <w:proofErr w:type="gramEnd"/>
      <w:r w:rsidR="00952C93">
        <w:t xml:space="preserve">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w:t>
      </w:r>
      <w:proofErr w:type="gramStart"/>
      <w:r w:rsidR="00F03D5A">
        <w:t>до</w:t>
      </w:r>
      <w:proofErr w:type="gramEnd"/>
      <w:r w:rsidR="00F03D5A">
        <w:t xml:space="preserve">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554E30AB" wp14:editId="33ADECA9">
            <wp:extent cx="4052621" cy="291064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054637" cy="2912094"/>
                    </a:xfrm>
                    <a:prstGeom prst="rect">
                      <a:avLst/>
                    </a:prstGeom>
                  </pic:spPr>
                </pic:pic>
              </a:graphicData>
            </a:graphic>
          </wp:inline>
        </w:drawing>
      </w:r>
    </w:p>
    <w:p w:rsidR="00F03D5A" w:rsidRDefault="00952C93" w:rsidP="00952C93">
      <w:pPr>
        <w:pStyle w:val="VKRimage"/>
      </w:pPr>
      <w:r>
        <w:t xml:space="preserve">Рисунок </w:t>
      </w:r>
      <w:fldSimple w:instr=" SEQ Рисунок \* ARABIC ">
        <w:r w:rsidR="006E43AE">
          <w:rPr>
            <w:noProof/>
          </w:rPr>
          <w:t>3</w:t>
        </w:r>
      </w:fldSimple>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 xml:space="preserve">Во время обучения машина методом проб и ошибок </w:t>
      </w:r>
      <w:proofErr w:type="gramStart"/>
      <w:r>
        <w:t>учится</w:t>
      </w:r>
      <w:proofErr w:type="gramEnd"/>
      <w:r>
        <w:t xml:space="preserve">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w:t>
      </w:r>
      <w:proofErr w:type="gramStart"/>
      <w:r>
        <w:t>с имитировать</w:t>
      </w:r>
      <w:proofErr w:type="gramEnd"/>
      <w:r>
        <w:t xml:space="preserve">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2" w:name="_Toc68271731"/>
      <w:r>
        <w:lastRenderedPageBreak/>
        <w:t xml:space="preserve">2. </w:t>
      </w:r>
      <w:r w:rsidR="007B5754">
        <w:t xml:space="preserve">Специализированные программы для работы с </w:t>
      </w:r>
      <w:proofErr w:type="spellStart"/>
      <w:r w:rsidR="007B5754">
        <w:t>нейросетями</w:t>
      </w:r>
      <w:bookmarkEnd w:id="12"/>
      <w:proofErr w:type="spellEnd"/>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3" w:name="_Toc68271732"/>
      <w:r>
        <w:t xml:space="preserve">2.1 Нейронные сети в </w:t>
      </w:r>
      <w:proofErr w:type="spellStart"/>
      <w:r>
        <w:rPr>
          <w:lang w:val="en-US"/>
        </w:rPr>
        <w:t>Matlab</w:t>
      </w:r>
      <w:bookmarkEnd w:id="13"/>
      <w:proofErr w:type="spellEnd"/>
    </w:p>
    <w:p w:rsidR="00BC6922" w:rsidRPr="00D10752" w:rsidRDefault="00BC6922" w:rsidP="00BC6922"/>
    <w:p w:rsidR="006A694B" w:rsidRDefault="00CE787F" w:rsidP="006607DE">
      <w:pPr>
        <w:pStyle w:val="VKRMain"/>
      </w:pPr>
      <w:proofErr w:type="spellStart"/>
      <w:proofErr w:type="gramStart"/>
      <w:r>
        <w:rPr>
          <w:lang w:val="en-US"/>
        </w:rPr>
        <w:t>Matlab</w:t>
      </w:r>
      <w:proofErr w:type="spellEnd"/>
      <w:r w:rsidRPr="00F310B4">
        <w:t xml:space="preserve"> </w:t>
      </w:r>
      <w:r w:rsidR="00F310B4" w:rsidRPr="00F310B4">
        <w:t xml:space="preserve">– </w:t>
      </w:r>
      <w:r w:rsidR="00F310B4">
        <w:t>это мощный пакет прикладных программ для решения задач технических вычислений.</w:t>
      </w:r>
      <w:proofErr w:type="gramEnd"/>
      <w:r w:rsidR="00F310B4">
        <w:t xml:space="preserve">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своем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BC6922" w:rsidRDefault="002B02DF" w:rsidP="00BC6922">
      <w:pPr>
        <w:pStyle w:val="VKRimage"/>
      </w:pPr>
      <w:r>
        <w:rPr>
          <w:noProof/>
        </w:rPr>
        <w:drawing>
          <wp:inline distT="0" distB="0" distL="0" distR="0" wp14:anchorId="325CCF62" wp14:editId="2D8CC116">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3387679" cy="3382276"/>
                    </a:xfrm>
                    <a:prstGeom prst="rect">
                      <a:avLst/>
                    </a:prstGeom>
                  </pic:spPr>
                </pic:pic>
              </a:graphicData>
            </a:graphic>
          </wp:inline>
        </w:drawing>
      </w:r>
    </w:p>
    <w:p w:rsidR="002B02DF" w:rsidRPr="007E6416" w:rsidRDefault="00BC6922" w:rsidP="00BC6922">
      <w:pPr>
        <w:pStyle w:val="VKRimage"/>
      </w:pPr>
      <w:r>
        <w:t>Рисунок</w:t>
      </w:r>
      <w:r w:rsidRPr="007E6416">
        <w:t xml:space="preserve"> </w:t>
      </w:r>
      <w:r>
        <w:fldChar w:fldCharType="begin"/>
      </w:r>
      <w:r w:rsidRPr="007E6416">
        <w:instrText xml:space="preserve"> </w:instrText>
      </w:r>
      <w:r w:rsidRPr="00E14C42">
        <w:rPr>
          <w:lang w:val="en-US"/>
        </w:rPr>
        <w:instrText>SEQ</w:instrText>
      </w:r>
      <w:r w:rsidRPr="007E6416">
        <w:instrText xml:space="preserve"> </w:instrText>
      </w:r>
      <w:r>
        <w:instrText>Рисунок</w:instrText>
      </w:r>
      <w:r w:rsidRPr="007E6416">
        <w:instrText xml:space="preserve"> \* </w:instrText>
      </w:r>
      <w:r w:rsidRPr="00E14C42">
        <w:rPr>
          <w:lang w:val="en-US"/>
        </w:rPr>
        <w:instrText>ARABIC</w:instrText>
      </w:r>
      <w:r w:rsidRPr="007E6416">
        <w:instrText xml:space="preserve"> </w:instrText>
      </w:r>
      <w:r>
        <w:fldChar w:fldCharType="separate"/>
      </w:r>
      <w:r w:rsidR="006E43AE" w:rsidRPr="00730BB8">
        <w:rPr>
          <w:noProof/>
        </w:rPr>
        <w:t>4</w:t>
      </w:r>
      <w:r>
        <w:fldChar w:fldCharType="end"/>
      </w:r>
      <w:r w:rsidRPr="007E6416">
        <w:t xml:space="preserve"> – </w:t>
      </w:r>
      <w:r>
        <w:t>Библиотека</w:t>
      </w:r>
      <w:r w:rsidRPr="007E6416">
        <w:t xml:space="preserve"> </w:t>
      </w:r>
      <w:r>
        <w:rPr>
          <w:lang w:val="en-US"/>
        </w:rPr>
        <w:t>Deep</w:t>
      </w:r>
      <w:r w:rsidRPr="007E6416">
        <w:t xml:space="preserve"> </w:t>
      </w:r>
      <w:r w:rsidR="00A12985">
        <w:rPr>
          <w:lang w:val="en-US"/>
        </w:rPr>
        <w:t>Learning</w:t>
      </w:r>
      <w:r w:rsidRPr="007E6416">
        <w:t xml:space="preserve"> </w:t>
      </w:r>
      <w:r>
        <w:rPr>
          <w:lang w:val="en-US"/>
        </w:rPr>
        <w:t>Toolbox</w:t>
      </w:r>
    </w:p>
    <w:p w:rsidR="00BC6922" w:rsidRPr="007E6416" w:rsidRDefault="00BC6922" w:rsidP="00BC6922">
      <w:pPr>
        <w:pStyle w:val="VKRimage"/>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rsidR="00BC6922">
        <w:rPr>
          <w:lang w:val="en-US"/>
        </w:rPr>
        <w:t>Matlab</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0BD844B5" wp14:editId="02D093D2">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fldSimple w:instr=" SEQ Рисунок \* ARABIC ">
        <w:r w:rsidR="006E43AE">
          <w:rPr>
            <w:noProof/>
          </w:rPr>
          <w:t>5</w:t>
        </w:r>
      </w:fldSimple>
      <w:r w:rsidRPr="00BC6922">
        <w:t xml:space="preserve"> – </w:t>
      </w:r>
      <w:r>
        <w:t xml:space="preserve">Интерфейс приложения </w:t>
      </w:r>
      <w:proofErr w:type="spellStart"/>
      <w:r w:rsidRPr="00BC6922">
        <w:t>Deep</w:t>
      </w:r>
      <w:proofErr w:type="spellEnd"/>
      <w:r w:rsidRPr="00BC6922">
        <w:t xml:space="preserve"> </w:t>
      </w:r>
      <w:proofErr w:type="spellStart"/>
      <w:r w:rsidRPr="00BC6922">
        <w:t>Network</w:t>
      </w:r>
      <w:proofErr w:type="spellEnd"/>
      <w:r w:rsidRPr="00BC6922">
        <w:t xml:space="preserve"> </w:t>
      </w:r>
      <w:proofErr w:type="spellStart"/>
      <w:r w:rsidRPr="00BC6922">
        <w:t>Designer</w:t>
      </w:r>
      <w:proofErr w:type="spellEnd"/>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xml:space="preserve">, что помогает </w:t>
      </w:r>
      <w:proofErr w:type="gramStart"/>
      <w:r>
        <w:t>пользователю</w:t>
      </w:r>
      <w:proofErr w:type="gramEnd"/>
      <w:r>
        <w:t xml:space="preserve">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4" w:name="_Toc68271733"/>
      <w:r w:rsidRPr="00BC6922">
        <w:t xml:space="preserve">2.2 </w:t>
      </w:r>
      <w:r>
        <w:rPr>
          <w:lang w:val="en-US"/>
        </w:rPr>
        <w:t>Python</w:t>
      </w:r>
      <w:r w:rsidRPr="00BC6922">
        <w:t xml:space="preserve"> </w:t>
      </w:r>
      <w:r>
        <w:t>для работы с нейронными сетями</w:t>
      </w:r>
      <w:bookmarkEnd w:id="14"/>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proofErr w:type="gramStart"/>
      <w:r w:rsidR="00910329">
        <w:rPr>
          <w:lang w:val="en-US"/>
        </w:rPr>
        <w:t>Python</w:t>
      </w:r>
      <w:r w:rsidR="00910329" w:rsidRPr="00910329">
        <w:t xml:space="preserve"> </w:t>
      </w:r>
      <w:r w:rsidR="00910329">
        <w:t>является интерпретируемым языком, что уменьшает скорость работы написанных на нем программ и большим потреблением памяти.</w:t>
      </w:r>
      <w:proofErr w:type="gramEnd"/>
      <w:r w:rsidR="00910329">
        <w:t xml:space="preserve">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proofErr w:type="gram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w:t>
      </w:r>
      <w:proofErr w:type="gramEnd"/>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w:t>
      </w:r>
      <w:proofErr w:type="gramStart"/>
      <w:r w:rsidR="00364FBD">
        <w:t xml:space="preserve">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roofErr w:type="gramEnd"/>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5" w:name="_Toc68271734"/>
      <w:r>
        <w:lastRenderedPageBreak/>
        <w:t xml:space="preserve">3 </w:t>
      </w:r>
      <w:r w:rsidR="00721AC0">
        <w:t>Создание и обучение нейронной сети</w:t>
      </w:r>
      <w:bookmarkEnd w:id="15"/>
    </w:p>
    <w:p w:rsidR="00BC6922" w:rsidRDefault="00BC6922" w:rsidP="00BC6922">
      <w:pPr>
        <w:pStyle w:val="VKRimage"/>
      </w:pPr>
    </w:p>
    <w:p w:rsidR="00BC6922" w:rsidRPr="00BC6922" w:rsidRDefault="00BC6922" w:rsidP="00BC6922">
      <w:pPr>
        <w:pStyle w:val="2"/>
      </w:pPr>
      <w:bookmarkStart w:id="16" w:name="_Toc68271735"/>
      <w:r>
        <w:t xml:space="preserve">3.1 Работа с нейронной сетью в </w:t>
      </w:r>
      <w:proofErr w:type="spellStart"/>
      <w:r>
        <w:rPr>
          <w:lang w:val="en-US"/>
        </w:rPr>
        <w:t>Keras</w:t>
      </w:r>
      <w:bookmarkEnd w:id="16"/>
      <w:proofErr w:type="spellEnd"/>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w:t>
      </w:r>
      <w:proofErr w:type="gramStart"/>
      <w:r>
        <w:t>говорилось в предыдущей главе</w:t>
      </w:r>
      <w:proofErr w:type="gramEnd"/>
      <w:r>
        <w:t xml:space="preserve"> будет использоваться язык </w:t>
      </w:r>
      <w:r>
        <w:rPr>
          <w:lang w:val="en-US"/>
        </w:rPr>
        <w:t>Python</w:t>
      </w:r>
      <w:r w:rsidR="00E14C42">
        <w:t xml:space="preserve"> и</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proofErr w:type="gramStart"/>
      <w:r w:rsidRPr="00721AC0">
        <w:rPr>
          <w:lang w:val="en-US"/>
        </w:rPr>
        <w:t>model</w:t>
      </w:r>
      <w:proofErr w:type="gramEnd"/>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proofErr w:type="gramStart"/>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roofErr w:type="gramEnd"/>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proofErr w:type="gramStart"/>
      <w:r w:rsidRPr="00721AC0">
        <w:rPr>
          <w:lang w:val="en-US"/>
        </w:rPr>
        <w:t>model.add</w:t>
      </w:r>
      <w:proofErr w:type="spellEnd"/>
      <w:r w:rsidRPr="00721AC0">
        <w:rPr>
          <w:lang w:val="en-US"/>
        </w:rPr>
        <w:t>(</w:t>
      </w:r>
      <w:proofErr w:type="gram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w:t>
      </w:r>
      <w:proofErr w:type="gramStart"/>
      <w:r>
        <w:t>скажет программе какое количество нейронов будут</w:t>
      </w:r>
      <w:proofErr w:type="gramEnd"/>
      <w:r>
        <w:t xml:space="preserve">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w:t>
      </w:r>
      <w:proofErr w:type="gramStart"/>
      <w:r w:rsidR="00347E39">
        <w:t>говорит системе хочет</w:t>
      </w:r>
      <w:proofErr w:type="gramEnd"/>
      <w:r w:rsidR="00347E39">
        <w:t xml:space="preserve">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730BB8" w:rsidRDefault="00A12985" w:rsidP="006607DE">
      <w:pPr>
        <w:pStyle w:val="VKRMain"/>
      </w:pPr>
      <w:r w:rsidRPr="00721AC0">
        <w:rPr>
          <w:lang w:val="en-US"/>
        </w:rPr>
        <w:t>model</w:t>
      </w:r>
      <w:r w:rsidRPr="00730BB8">
        <w:t>.</w:t>
      </w:r>
      <w:r w:rsidRPr="00721AC0">
        <w:rPr>
          <w:lang w:val="en-US"/>
        </w:rPr>
        <w:t>compile</w:t>
      </w:r>
      <w:r w:rsidRPr="00730BB8">
        <w:t xml:space="preserve"> (</w:t>
      </w:r>
      <w:r w:rsidR="00347E39" w:rsidRPr="00721AC0">
        <w:rPr>
          <w:lang w:val="en-US"/>
        </w:rPr>
        <w:t>loss</w:t>
      </w:r>
      <w:r w:rsidR="00347E39" w:rsidRPr="00730BB8">
        <w:t>='</w:t>
      </w:r>
      <w:r w:rsidR="00347E39" w:rsidRPr="00721AC0">
        <w:rPr>
          <w:lang w:val="en-US"/>
        </w:rPr>
        <w:t>mean</w:t>
      </w:r>
      <w:r w:rsidR="00347E39" w:rsidRPr="00730BB8">
        <w:t>_</w:t>
      </w:r>
      <w:r w:rsidR="00347E39" w:rsidRPr="00721AC0">
        <w:rPr>
          <w:lang w:val="en-US"/>
        </w:rPr>
        <w:t>squared</w:t>
      </w:r>
      <w:r w:rsidR="00347E39" w:rsidRPr="00730BB8">
        <w:t>_</w:t>
      </w:r>
      <w:r w:rsidR="00347E39" w:rsidRPr="00721AC0">
        <w:rPr>
          <w:lang w:val="en-US"/>
        </w:rPr>
        <w:t>error</w:t>
      </w:r>
      <w:r w:rsidR="00347E39" w:rsidRPr="00730BB8">
        <w:t xml:space="preserve">', </w:t>
      </w:r>
      <w:r w:rsidR="00347E39" w:rsidRPr="00721AC0">
        <w:rPr>
          <w:lang w:val="en-US"/>
        </w:rPr>
        <w:t>optimizer</w:t>
      </w:r>
      <w:r w:rsidR="00347E39" w:rsidRPr="00730BB8">
        <w:t>=</w:t>
      </w:r>
      <w:proofErr w:type="spellStart"/>
      <w:proofErr w:type="gramStart"/>
      <w:r w:rsidR="00347E39" w:rsidRPr="00721AC0">
        <w:rPr>
          <w:lang w:val="en-US"/>
        </w:rPr>
        <w:t>keras</w:t>
      </w:r>
      <w:proofErr w:type="spellEnd"/>
      <w:r w:rsidR="00347E39" w:rsidRPr="00730BB8">
        <w:t>.</w:t>
      </w:r>
      <w:r w:rsidR="00347E39" w:rsidRPr="00721AC0">
        <w:rPr>
          <w:lang w:val="en-US"/>
        </w:rPr>
        <w:t>optimizers</w:t>
      </w:r>
      <w:r w:rsidR="00347E39" w:rsidRPr="00730BB8">
        <w:t>.</w:t>
      </w:r>
      <w:r w:rsidR="00347E39" w:rsidRPr="00721AC0">
        <w:rPr>
          <w:lang w:val="en-US"/>
        </w:rPr>
        <w:t>Adam</w:t>
      </w:r>
      <w:r w:rsidR="00347E39" w:rsidRPr="00730BB8">
        <w:t>(</w:t>
      </w:r>
      <w:proofErr w:type="gramEnd"/>
      <w:r w:rsidR="00347E39" w:rsidRPr="00730BB8">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w:t>
      </w:r>
      <w:proofErr w:type="gramStart"/>
      <w:r w:rsidR="00A613A0">
        <w:rPr>
          <w:shd w:val="clear" w:color="auto" w:fill="FFFFFF"/>
        </w:rPr>
        <w:t>средне квадратичной</w:t>
      </w:r>
      <w:proofErr w:type="gramEnd"/>
      <w:r w:rsidR="00A613A0">
        <w:rPr>
          <w:shd w:val="clear" w:color="auto" w:fill="FFFFFF"/>
        </w:rPr>
        <w:t xml:space="preserve">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proofErr w:type="gramStart"/>
      <w:r>
        <w:rPr>
          <w:lang w:val="en-US"/>
        </w:rPr>
        <w:t>history</w:t>
      </w:r>
      <w:proofErr w:type="gramEnd"/>
      <w:r w:rsidRPr="00721AC0">
        <w:rPr>
          <w:lang w:val="en-US"/>
        </w:rPr>
        <w:t xml:space="preserve"> = </w:t>
      </w:r>
      <w:proofErr w:type="spellStart"/>
      <w:r w:rsidRPr="00721AC0">
        <w:rPr>
          <w:lang w:val="en-US"/>
        </w:rPr>
        <w:t>model.fit</w:t>
      </w:r>
      <w:proofErr w:type="spellEnd"/>
      <w:r w:rsidRPr="00721AC0">
        <w:rPr>
          <w:lang w:val="en-US"/>
        </w:rPr>
        <w:t>(</w:t>
      </w:r>
      <w:r>
        <w:rPr>
          <w:lang w:val="en-US"/>
        </w:rPr>
        <w:t xml:space="preserve">train, </w:t>
      </w:r>
      <w:proofErr w:type="spellStart"/>
      <w:r>
        <w:rPr>
          <w:lang w:val="en-US"/>
        </w:rPr>
        <w:t>rezults</w:t>
      </w:r>
      <w:proofErr w:type="spellEnd"/>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proofErr w:type="spellStart"/>
      <w:r>
        <w:t>сети</w:t>
      </w:r>
      <w:proofErr w:type="gramStart"/>
      <w:r w:rsidRPr="00A565B9">
        <w:t>.</w:t>
      </w:r>
      <w:r>
        <w:t>Е</w:t>
      </w:r>
      <w:proofErr w:type="gramEnd"/>
      <w:r>
        <w:t>е</w:t>
      </w:r>
      <w:proofErr w:type="spellEnd"/>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w:t>
      </w:r>
      <w:proofErr w:type="gramStart"/>
      <w:r>
        <w:t>е</w:t>
      </w:r>
      <w:proofErr w:type="gramEnd"/>
      <w:r>
        <w:t xml:space="preserve">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w:t>
      </w:r>
      <w:proofErr w:type="gramStart"/>
      <w:r w:rsidR="00BD0479">
        <w:t>отвечает за то сколько раз</w:t>
      </w:r>
      <w:proofErr w:type="gramEnd"/>
      <w:r w:rsidR="00BD0479">
        <w:t xml:space="preserve"> будет проходить обучения </w:t>
      </w:r>
      <w:proofErr w:type="spellStart"/>
      <w:r w:rsidR="00BD0479">
        <w:t>нейросети</w:t>
      </w:r>
      <w:proofErr w:type="spellEnd"/>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 xml:space="preserve">можно в уже обученную нейронную сеть подать значения на </w:t>
      </w:r>
      <w:proofErr w:type="gramStart"/>
      <w:r>
        <w:t>вход</w:t>
      </w:r>
      <w:proofErr w:type="gramEnd"/>
      <w:r>
        <w:t xml:space="preserve"> и узнать </w:t>
      </w:r>
      <w:proofErr w:type="gramStart"/>
      <w:r>
        <w:t>какой</w:t>
      </w:r>
      <w:proofErr w:type="gramEnd"/>
      <w:r>
        <w:t xml:space="preserve"> результат выдаст </w:t>
      </w:r>
      <w:proofErr w:type="spellStart"/>
      <w:r>
        <w:t>нейросеть</w:t>
      </w:r>
      <w:proofErr w:type="spellEnd"/>
      <w:r>
        <w:t>.</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7" w:name="_Toc68271736"/>
      <w:r>
        <w:t xml:space="preserve">3.2 </w:t>
      </w:r>
      <w:r w:rsidR="008E0AA4">
        <w:t>Создание модели нейро</w:t>
      </w:r>
      <w:r w:rsidR="00691882">
        <w:t xml:space="preserve">нной </w:t>
      </w:r>
      <w:r w:rsidR="008E0AA4">
        <w:t xml:space="preserve">сети в </w:t>
      </w:r>
      <w:proofErr w:type="spellStart"/>
      <w:r w:rsidR="008E0AA4">
        <w:rPr>
          <w:lang w:val="en-US"/>
        </w:rPr>
        <w:t>Matlab</w:t>
      </w:r>
      <w:proofErr w:type="spellEnd"/>
      <w:r w:rsidR="008E0AA4" w:rsidRPr="008E0AA4">
        <w:t xml:space="preserve"> </w:t>
      </w:r>
      <w:r w:rsidR="008E0AA4">
        <w:rPr>
          <w:lang w:val="en-US"/>
        </w:rPr>
        <w:t>Simulink</w:t>
      </w:r>
      <w:bookmarkEnd w:id="17"/>
    </w:p>
    <w:p w:rsidR="00E14C42" w:rsidRPr="00E14C42" w:rsidRDefault="00E14C42" w:rsidP="00E14C42">
      <w:pPr>
        <w:pStyle w:val="Times142"/>
      </w:pPr>
    </w:p>
    <w:p w:rsidR="008E0AA4" w:rsidRDefault="008E0AA4" w:rsidP="006607DE">
      <w:pPr>
        <w:pStyle w:val="VKRMain"/>
      </w:pPr>
      <w:r>
        <w:t>Такие характеристики как</w:t>
      </w:r>
      <w:r w:rsidR="00593BA3">
        <w:t xml:space="preserve">: </w:t>
      </w:r>
      <w:proofErr w:type="gramStart"/>
      <w:r w:rsidR="00593BA3">
        <w:t>значения</w:t>
      </w:r>
      <w:proofErr w:type="gramEnd"/>
      <w:r w:rsidR="00593BA3">
        <w:t xml:space="preserve">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6" type="#_x0000_t75" style="width:56.45pt;height:15pt" o:ole="">
            <v:imagedata r:id="rId78" o:title=""/>
          </v:shape>
          <o:OLEObject Type="Embed" ProgID="Equation.DSMT4" ShapeID="_x0000_i1056" DrawAspect="Content" ObjectID="_1679248718" r:id="rId79"/>
        </w:object>
      </w:r>
      <w:proofErr w:type="gramStart"/>
      <w:r w:rsidR="006130E5">
        <w:t>г</w:t>
      </w:r>
      <w:proofErr w:type="gramEnd"/>
      <w:r w:rsidR="006130E5">
        <w:t>де</w:t>
      </w:r>
      <w:r>
        <w:t>,</w:t>
      </w:r>
    </w:p>
    <w:p w:rsidR="000F4BD5" w:rsidRDefault="00E14C42" w:rsidP="006607DE">
      <w:pPr>
        <w:pStyle w:val="VKRMain"/>
      </w:pPr>
      <w:r w:rsidRPr="00DD4421">
        <w:rPr>
          <w:position w:val="-6"/>
        </w:rPr>
        <w:object w:dxaOrig="320" w:dyaOrig="300">
          <v:shape id="_x0000_i1057" type="#_x0000_t75" style="width:15.55pt;height:15pt" o:ole="">
            <v:imagedata r:id="rId80" o:title=""/>
          </v:shape>
          <o:OLEObject Type="Embed" ProgID="Equation.DSMT4" ShapeID="_x0000_i1057" DrawAspect="Content" ObjectID="_1679248719" r:id="rId81"/>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8" type="#_x0000_t75" style="width:9.8pt;height:14.4pt" o:ole="">
            <v:imagedata r:id="rId82" o:title=""/>
          </v:shape>
          <o:OLEObject Type="Embed" ProgID="Equation.DSMT4" ShapeID="_x0000_i1058" DrawAspect="Content" ObjectID="_1679248720" r:id="rId83"/>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59" type="#_x0000_t75" style="width:15.55pt;height:14.4pt" o:ole="">
            <v:imagedata r:id="rId84" o:title=""/>
          </v:shape>
          <o:OLEObject Type="Embed" ProgID="Equation.DSMT4" ShapeID="_x0000_i1059" DrawAspect="Content" ObjectID="_1679248721" r:id="rId85"/>
        </w:object>
      </w:r>
      <w:r w:rsidR="006130E5">
        <w:t xml:space="preserve"> – результирующая матрица.</w:t>
      </w:r>
    </w:p>
    <w:p w:rsidR="006130E5" w:rsidRPr="000F4BD5" w:rsidRDefault="000F4BD5" w:rsidP="006607DE">
      <w:pPr>
        <w:pStyle w:val="VKRMain"/>
      </w:pPr>
      <w:r>
        <w:t xml:space="preserve">На рисунке ниже </w:t>
      </w:r>
      <w:proofErr w:type="gramStart"/>
      <w:r>
        <w:t>представлена</w:t>
      </w:r>
      <w:proofErr w:type="gramEnd"/>
      <w:r>
        <w:t xml:space="preserve"> </w:t>
      </w:r>
      <w:proofErr w:type="spellStart"/>
      <w:r>
        <w:t>нейросеть</w:t>
      </w:r>
      <w:proofErr w:type="spellEnd"/>
      <w:r>
        <w:t xml:space="preserve"> собранная с помощью библиотечных элементов в </w:t>
      </w:r>
      <w:proofErr w:type="spellStart"/>
      <w:r>
        <w:rPr>
          <w:lang w:val="en-US"/>
        </w:rPr>
        <w:t>matlab</w:t>
      </w:r>
      <w:proofErr w:type="spellEnd"/>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6C39E62" wp14:editId="699FC6D4">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fldSimple w:instr=" SEQ Рисунок \* ARABIC ">
        <w:r w:rsidR="006E43AE">
          <w:rPr>
            <w:noProof/>
          </w:rPr>
          <w:t>6</w:t>
        </w:r>
      </w:fldSimple>
      <w:r>
        <w:t xml:space="preserve"> – Нейронная сеть, созданная в </w:t>
      </w:r>
      <w:proofErr w:type="spellStart"/>
      <w:r>
        <w:rPr>
          <w:lang w:val="en-US"/>
        </w:rPr>
        <w:t>Matlab</w:t>
      </w:r>
      <w:proofErr w:type="spellEnd"/>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proofErr w:type="gramStart"/>
      <w:r w:rsidR="00E14C42">
        <w:t>имеющий</w:t>
      </w:r>
      <w:proofErr w:type="gramEnd"/>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319BB0D2" wp14:editId="3CDB4128">
            <wp:extent cx="2684392" cy="222382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92100" cy="2230206"/>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2F3BDE">
          <w:rPr>
            <w:noProof/>
          </w:rPr>
          <w:t>8</w:t>
        </w:r>
      </w:fldSimple>
      <w:r>
        <w:t xml:space="preserve"> – </w:t>
      </w:r>
      <w:proofErr w:type="gramStart"/>
      <w:r>
        <w:t>Исключающее</w:t>
      </w:r>
      <w:proofErr w:type="gramEnd"/>
      <w:r>
        <w:t xml:space="preserve"> или</w:t>
      </w:r>
    </w:p>
    <w:p w:rsidR="006E43AE" w:rsidRDefault="006E43AE" w:rsidP="00691882">
      <w:pPr>
        <w:pStyle w:val="VKRimage"/>
      </w:pP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25F5F57" wp14:editId="5FD97534">
            <wp:extent cx="5403494" cy="4052620"/>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12727" cy="4059545"/>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2F3BDE">
          <w:rPr>
            <w:noProof/>
          </w:rPr>
          <w:t>9</w:t>
        </w:r>
      </w:fldSimple>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proofErr w:type="spellStart"/>
      <w:r>
        <w:rPr>
          <w:lang w:val="en-US"/>
        </w:rPr>
        <w:t>matlab</w:t>
      </w:r>
      <w:proofErr w:type="spellEnd"/>
      <w:r>
        <w:t xml:space="preserve">. На рисунке ниже представлен результат работы </w:t>
      </w:r>
      <w:proofErr w:type="spellStart"/>
      <w:r>
        <w:t>нейросети</w:t>
      </w:r>
      <w:proofErr w:type="spellEnd"/>
      <w:r>
        <w:t xml:space="preserve"> из </w:t>
      </w:r>
      <w:proofErr w:type="spellStart"/>
      <w:r>
        <w:t>матлаб</w:t>
      </w:r>
      <w:proofErr w:type="spellEnd"/>
      <w:r>
        <w:t>.</w:t>
      </w:r>
    </w:p>
    <w:p w:rsidR="00691882" w:rsidRDefault="007953B4" w:rsidP="00691882">
      <w:pPr>
        <w:pStyle w:val="VKRimage"/>
      </w:pPr>
      <w:r>
        <w:rPr>
          <w:noProof/>
        </w:rPr>
        <w:lastRenderedPageBreak/>
        <w:drawing>
          <wp:inline distT="0" distB="0" distL="0" distR="0" wp14:anchorId="34723B9C" wp14:editId="1D65A2D8">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fldSimple w:instr=" SEQ Рисунок \* ARABIC ">
        <w:r w:rsidR="002F3BDE">
          <w:rPr>
            <w:noProof/>
          </w:rPr>
          <w:t>10</w:t>
        </w:r>
      </w:fldSimple>
      <w:r w:rsidRPr="00691882">
        <w:t xml:space="preserve"> – </w:t>
      </w:r>
      <w:r>
        <w:t xml:space="preserve">Пример работы обученной сети в </w:t>
      </w:r>
      <w:proofErr w:type="spellStart"/>
      <w:r>
        <w:rPr>
          <w:lang w:val="en-US"/>
        </w:rPr>
        <w:t>Matlab</w:t>
      </w:r>
      <w:proofErr w:type="spellEnd"/>
    </w:p>
    <w:p w:rsidR="00A565B9" w:rsidRDefault="007953B4" w:rsidP="006607DE">
      <w:pPr>
        <w:pStyle w:val="VKRMain"/>
      </w:pPr>
      <w:r>
        <w:t xml:space="preserve">Результат получился такой </w:t>
      </w:r>
      <w:proofErr w:type="gramStart"/>
      <w:r>
        <w:t>же</w:t>
      </w:r>
      <w:proofErr w:type="gramEnd"/>
      <w:r>
        <w:t xml:space="preserve">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proofErr w:type="spellStart"/>
      <w:r>
        <w:rPr>
          <w:lang w:val="en-US"/>
        </w:rPr>
        <w:t>matlab</w:t>
      </w:r>
      <w:proofErr w:type="spellEnd"/>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8" w:name="_Toc68271737"/>
      <w:r>
        <w:lastRenderedPageBreak/>
        <w:t xml:space="preserve">4. </w:t>
      </w:r>
      <w:r w:rsidR="00A565B9">
        <w:t>Обучение нейронной сети на однофазной модели</w:t>
      </w:r>
      <w:bookmarkEnd w:id="18"/>
    </w:p>
    <w:p w:rsidR="00D72BDF" w:rsidRDefault="00D72BDF" w:rsidP="00D72BDF">
      <w:pPr>
        <w:pStyle w:val="VKRimage"/>
      </w:pPr>
    </w:p>
    <w:p w:rsidR="00D72BDF" w:rsidRPr="00D10752" w:rsidRDefault="00D72BDF" w:rsidP="00D72BDF">
      <w:pPr>
        <w:pStyle w:val="2"/>
      </w:pPr>
      <w:bookmarkStart w:id="19" w:name="_Toc68271738"/>
      <w:r>
        <w:t xml:space="preserve">4.1 Построение модели в </w:t>
      </w:r>
      <w:proofErr w:type="spellStart"/>
      <w:r>
        <w:rPr>
          <w:lang w:val="en-US"/>
        </w:rPr>
        <w:t>Matlab</w:t>
      </w:r>
      <w:bookmarkEnd w:id="19"/>
      <w:proofErr w:type="spellEnd"/>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5F2503C5" wp14:editId="2A0E8B7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fldSimple w:instr=" SEQ Рисунок \* ARABIC ">
        <w:r w:rsidR="002F3BDE">
          <w:rPr>
            <w:noProof/>
          </w:rPr>
          <w:t>11</w:t>
        </w:r>
      </w:fldSimple>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w:t>
      </w:r>
      <w:proofErr w:type="spellStart"/>
      <w:r>
        <w:t>нейросеть</w:t>
      </w:r>
      <w:proofErr w:type="spellEnd"/>
      <w:r>
        <w:t xml:space="preserve">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proofErr w:type="spellStart"/>
      <w:proofErr w:type="gramStart"/>
      <w:r>
        <w:rPr>
          <w:lang w:val="en-US"/>
        </w:rPr>
        <w:t>Rezult</w:t>
      </w:r>
      <w:proofErr w:type="spellEnd"/>
      <w:r w:rsidRPr="0063661D">
        <w:t xml:space="preserve"> – </w:t>
      </w:r>
      <w:r>
        <w:t xml:space="preserve">результат работы исходного регулятора, который подается на выход </w:t>
      </w:r>
      <w:proofErr w:type="spellStart"/>
      <w:r>
        <w:t>нейросети</w:t>
      </w:r>
      <w:proofErr w:type="spellEnd"/>
      <w:r>
        <w:t>, где она подсчитывает ошибку и меняет свои весовые коэффициенты для уменьшения ошибки.</w:t>
      </w:r>
      <w:proofErr w:type="gramEnd"/>
      <w:r>
        <w:t xml:space="preserve"> </w:t>
      </w:r>
    </w:p>
    <w:p w:rsidR="0063661D" w:rsidRDefault="0063661D" w:rsidP="006607DE">
      <w:pPr>
        <w:pStyle w:val="VKRMain"/>
      </w:pPr>
      <w:r>
        <w:t xml:space="preserve">Прежде чем обучать нейронную сеть на трехфазную систему. Необходимо обучить </w:t>
      </w:r>
      <w:proofErr w:type="spellStart"/>
      <w:r>
        <w:t>нейросеть</w:t>
      </w:r>
      <w:proofErr w:type="spellEnd"/>
      <w:r>
        <w:t xml:space="preserve">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w:t>
      </w:r>
      <w:proofErr w:type="gramStart"/>
      <w:r>
        <w:t>система</w:t>
      </w:r>
      <w:proofErr w:type="gramEnd"/>
      <w:r w:rsidR="00D72BDF">
        <w:t xml:space="preserve"> построенная в </w:t>
      </w:r>
      <w:proofErr w:type="spellStart"/>
      <w:r w:rsidR="00D72BDF">
        <w:rPr>
          <w:lang w:val="en-US"/>
        </w:rPr>
        <w:t>Matlab</w:t>
      </w:r>
      <w:proofErr w:type="spellEnd"/>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0B09011E" wp14:editId="737C87CE">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fldSimple w:instr=" SEQ Рисунок \* ARABIC ">
        <w:r w:rsidR="002F3BDE">
          <w:rPr>
            <w:noProof/>
          </w:rPr>
          <w:t>12</w:t>
        </w:r>
      </w:fldSimple>
      <w:r w:rsidRPr="00D72BDF">
        <w:t xml:space="preserve"> – </w:t>
      </w:r>
      <w:r>
        <w:t xml:space="preserve">Однофазная модель в </w:t>
      </w:r>
      <w:proofErr w:type="spellStart"/>
      <w:r>
        <w:rPr>
          <w:lang w:val="en-US"/>
        </w:rPr>
        <w:t>Matlab</w:t>
      </w:r>
      <w:proofErr w:type="spellEnd"/>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B72D49D" wp14:editId="4F53385E">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2F3BDE">
          <w:rPr>
            <w:noProof/>
          </w:rPr>
          <w:t>13</w:t>
        </w:r>
      </w:fldSimple>
      <w:r>
        <w:t xml:space="preserve"> – Настройка ПИД регулятора</w:t>
      </w:r>
    </w:p>
    <w:p w:rsidR="00834CC6" w:rsidRDefault="00834CC6" w:rsidP="006607DE">
      <w:pPr>
        <w:pStyle w:val="VKRMain"/>
      </w:pPr>
    </w:p>
    <w:p w:rsidR="00834CC6" w:rsidRDefault="00834CC6" w:rsidP="006607DE">
      <w:pPr>
        <w:pStyle w:val="VKRMain"/>
      </w:pPr>
      <w:r>
        <w:t xml:space="preserve">На вход регулятора ступенькой подается значение от нуля до единицы. </w:t>
      </w:r>
      <w:proofErr w:type="gramStart"/>
      <w:r>
        <w:t>Скачок происходит в момент времени равном 0.1 секунде.</w:t>
      </w:r>
      <w:proofErr w:type="gramEnd"/>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46A643DE" wp14:editId="73866DB1">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fldSimple w:instr=" SEQ Рисунок \* ARABIC ">
        <w:r w:rsidR="002F3BDE">
          <w:rPr>
            <w:noProof/>
          </w:rPr>
          <w:t>14</w:t>
        </w:r>
      </w:fldSimple>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072B1B89" wp14:editId="1BCC1064">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2F3BDE">
          <w:rPr>
            <w:noProof/>
          </w:rPr>
          <w:t>15</w:t>
        </w:r>
      </w:fldSimple>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 xml:space="preserve">Нейронная сеть должна будет </w:t>
      </w:r>
      <w:proofErr w:type="gramStart"/>
      <w:r w:rsidR="00BB7AD3">
        <w:t>обучится</w:t>
      </w:r>
      <w:proofErr w:type="gramEnd"/>
      <w:r w:rsidR="00BB7AD3">
        <w:t xml:space="preserve"> повторять эти </w:t>
      </w:r>
      <w:proofErr w:type="spellStart"/>
      <w:r w:rsidR="00BB7AD3">
        <w:t>значени</w:t>
      </w:r>
      <w:proofErr w:type="spellEnd"/>
      <w:r w:rsidR="00BB7AD3">
        <w:t>, что значит вести себя как ПИД регулятор.</w:t>
      </w:r>
    </w:p>
    <w:p w:rsidR="00BB7AD3" w:rsidRDefault="00BB7AD3" w:rsidP="00BB7AD3">
      <w:pPr>
        <w:pStyle w:val="2"/>
      </w:pPr>
      <w:bookmarkStart w:id="20" w:name="_Toc68271739"/>
      <w:r>
        <w:t>4.2 Обучение нейронной сети</w:t>
      </w:r>
      <w:bookmarkEnd w:id="20"/>
      <w:r>
        <w:t xml:space="preserve"> </w:t>
      </w:r>
    </w:p>
    <w:p w:rsidR="00BB7AD3" w:rsidRPr="00BB7AD3" w:rsidRDefault="00BB7AD3" w:rsidP="00BB7AD3">
      <w:pPr>
        <w:pStyle w:val="VKRimage"/>
      </w:pPr>
    </w:p>
    <w:p w:rsidR="006B4738" w:rsidRDefault="00BB7AD3" w:rsidP="006607DE">
      <w:pPr>
        <w:pStyle w:val="VKRMain"/>
      </w:pPr>
      <w:r>
        <w:t>Н</w:t>
      </w:r>
      <w:r w:rsidR="006B4738">
        <w:t xml:space="preserve">еобходимо выбрать данные, которыми будет обучаться </w:t>
      </w:r>
      <w:proofErr w:type="spellStart"/>
      <w:r w:rsidR="006B4738">
        <w:t>нейросеть</w:t>
      </w:r>
      <w:proofErr w:type="spellEnd"/>
      <w:r w:rsidR="006B4738">
        <w:t>.</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proofErr w:type="spellStart"/>
      <w:r w:rsidR="00802B1D">
        <w:rPr>
          <w:lang w:val="en-US"/>
        </w:rPr>
        <w:t>Uz</w:t>
      </w:r>
      <w:proofErr w:type="spellEnd"/>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7E9D99F3" wp14:editId="7F28065F">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fldSimple w:instr=" SEQ Рисунок \* ARABIC ">
        <w:r w:rsidR="002F3BDE">
          <w:rPr>
            <w:noProof/>
          </w:rPr>
          <w:t>16</w:t>
        </w:r>
      </w:fldSimple>
      <w:r>
        <w:t xml:space="preserve"> – График ошибки </w:t>
      </w:r>
      <w:proofErr w:type="gramStart"/>
      <w:r>
        <w:t>при</w:t>
      </w:r>
      <w:proofErr w:type="gramEnd"/>
      <w:r>
        <w:t xml:space="preserve">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3D895788" wp14:editId="58EFE155">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fldSimple w:instr=" SEQ Рисунок \* ARABIC ">
        <w:r w:rsidR="002F3BDE">
          <w:rPr>
            <w:noProof/>
          </w:rPr>
          <w:t>17</w:t>
        </w:r>
      </w:fldSimple>
      <w:r>
        <w:t xml:space="preserve"> – График напряжения </w:t>
      </w:r>
      <w:proofErr w:type="gramStart"/>
      <w:r>
        <w:t>при</w:t>
      </w:r>
      <w:proofErr w:type="gramEnd"/>
      <w:r>
        <w:t xml:space="preserve"> обучение </w:t>
      </w:r>
      <w:proofErr w:type="spellStart"/>
      <w:r>
        <w:rPr>
          <w:lang w:val="en-US"/>
        </w:rPr>
        <w:t>Uz</w:t>
      </w:r>
      <w:proofErr w:type="spellEnd"/>
    </w:p>
    <w:p w:rsidR="00BB7AD3" w:rsidRPr="00BB7AD3" w:rsidRDefault="00BB7AD3" w:rsidP="00BB7AD3">
      <w:pPr>
        <w:pStyle w:val="VKRimage"/>
      </w:pPr>
    </w:p>
    <w:p w:rsidR="00BB7AD3" w:rsidRDefault="00BB7AD3" w:rsidP="00BB7AD3">
      <w:pPr>
        <w:pStyle w:val="VKRMain"/>
      </w:pPr>
      <w:proofErr w:type="gramStart"/>
      <w:r>
        <w:t>Сплошной линей показано напряжение на объекте с идеальным регулятором, пунктирной на объекте управляемым нейронной сетью.</w:t>
      </w:r>
      <w:proofErr w:type="gramEnd"/>
      <w:r>
        <w:t xml:space="preserve"> По графику можно увидеть</w:t>
      </w:r>
      <w:r w:rsidR="00611775">
        <w:t xml:space="preserve">, что напряжение от НС далеко от </w:t>
      </w:r>
      <w:proofErr w:type="gramStart"/>
      <w:r w:rsidR="00611775">
        <w:t>идеального</w:t>
      </w:r>
      <w:proofErr w:type="gramEnd"/>
      <w:r w:rsidR="00611775">
        <w:t xml:space="preserve">,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proofErr w:type="spellStart"/>
      <w:r>
        <w:rPr>
          <w:lang w:val="en-US"/>
        </w:rPr>
        <w:t>Uz</w:t>
      </w:r>
      <w:proofErr w:type="spellEnd"/>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proofErr w:type="spellStart"/>
      <w:r w:rsidR="004C42C9">
        <w:rPr>
          <w:lang w:val="en-US"/>
        </w:rPr>
        <w:t>Uz</w:t>
      </w:r>
      <w:proofErr w:type="spellEnd"/>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05A46D6C" wp14:editId="10067F29">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644900D7" wp14:editId="5FB213BE">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fldSimple w:instr=" SEQ Рисунок \* ARABIC ">
        <w:r w:rsidR="002F3BDE">
          <w:rPr>
            <w:noProof/>
          </w:rPr>
          <w:t>18</w:t>
        </w:r>
      </w:fldSimple>
      <w:r>
        <w:t xml:space="preserve"> Функция ошибки и напряжения </w:t>
      </w:r>
      <w:proofErr w:type="gramStart"/>
      <w:r>
        <w:t>при</w:t>
      </w:r>
      <w:proofErr w:type="gramEnd"/>
      <w:r>
        <w:t xml:space="preserve"> обучение </w:t>
      </w:r>
      <w:proofErr w:type="spellStart"/>
      <w:r>
        <w:rPr>
          <w:lang w:val="en-US"/>
        </w:rPr>
        <w:t>Uz</w:t>
      </w:r>
      <w:proofErr w:type="spellEnd"/>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DAC3F7B" wp14:editId="640C3B41">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fldSimple w:instr=" SEQ Рисунок \* ARABIC ">
        <w:r w:rsidR="002F3BDE">
          <w:rPr>
            <w:noProof/>
          </w:rPr>
          <w:t>19</w:t>
        </w:r>
      </w:fldSimple>
      <w:r>
        <w:t xml:space="preserve"> – График ошибки </w:t>
      </w:r>
      <w:proofErr w:type="gramStart"/>
      <w:r>
        <w:t>при</w:t>
      </w:r>
      <w:proofErr w:type="gramEnd"/>
      <w:r>
        <w:t xml:space="preserve"> </w:t>
      </w:r>
      <w:proofErr w:type="gramStart"/>
      <w:r>
        <w:t>изменение</w:t>
      </w:r>
      <w:proofErr w:type="gramEnd"/>
      <w:r>
        <w:t xml:space="preserve"> архитектуры сети</w:t>
      </w:r>
    </w:p>
    <w:p w:rsidR="003D5B60" w:rsidRDefault="003D5B60" w:rsidP="006607DE">
      <w:pPr>
        <w:pStyle w:val="VKRMain"/>
        <w:rPr>
          <w:noProof/>
        </w:rPr>
      </w:pPr>
    </w:p>
    <w:p w:rsidR="003D5B60" w:rsidRDefault="003D5B60" w:rsidP="006607DE">
      <w:pPr>
        <w:pStyle w:val="VKRMain"/>
        <w:rPr>
          <w:noProof/>
        </w:rPr>
      </w:pPr>
      <w:proofErr w:type="gramStart"/>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w:t>
      </w:r>
      <w:proofErr w:type="gramEnd"/>
      <w:r w:rsidR="00CB3633">
        <w:rPr>
          <w:noProof/>
        </w:rPr>
        <w:t xml:space="preserve">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44A2A31" wp14:editId="6C41841F">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fldSimple w:instr=" SEQ Рисунок \* ARABIC ">
        <w:r w:rsidR="002F3BDE">
          <w:rPr>
            <w:noProof/>
          </w:rPr>
          <w:t>20</w:t>
        </w:r>
      </w:fldSimple>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proofErr w:type="spellStart"/>
      <w:r w:rsidR="006607DE">
        <w:rPr>
          <w:lang w:val="en-US"/>
        </w:rPr>
        <w:t>U</w:t>
      </w:r>
      <w:r w:rsidR="00757C4E">
        <w:rPr>
          <w:lang w:val="en-US"/>
        </w:rPr>
        <w:t>z</w:t>
      </w:r>
      <w:proofErr w:type="spellEnd"/>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28768FCD" wp14:editId="67776C95">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fldSimple w:instr=" SEQ Рисунок \* ARABIC ">
        <w:r w:rsidR="002F3BDE">
          <w:rPr>
            <w:noProof/>
          </w:rPr>
          <w:t>21</w:t>
        </w:r>
      </w:fldSimple>
      <w:r>
        <w:t xml:space="preserve"> – График ошибки </w:t>
      </w:r>
      <w:proofErr w:type="gramStart"/>
      <w:r>
        <w:t>при</w:t>
      </w:r>
      <w:proofErr w:type="gramEnd"/>
      <w:r>
        <w:t xml:space="preserve"> обучение </w:t>
      </w:r>
      <w:proofErr w:type="spellStart"/>
      <w:r>
        <w:rPr>
          <w:lang w:val="en-US"/>
        </w:rPr>
        <w:t>Uz</w:t>
      </w:r>
      <w:proofErr w:type="spellEnd"/>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w:t>
      </w:r>
      <w:proofErr w:type="gramStart"/>
      <w:r>
        <w:t>при</w:t>
      </w:r>
      <w:proofErr w:type="gramEnd"/>
      <w:r>
        <w:t xml:space="preserve"> </w:t>
      </w:r>
      <w:proofErr w:type="gramStart"/>
      <w:r>
        <w:t>увеличение</w:t>
      </w:r>
      <w:proofErr w:type="gramEnd"/>
      <w:r>
        <w:t xml:space="preserve">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w:t>
      </w:r>
      <w:proofErr w:type="gramStart"/>
      <w:r w:rsidR="00840B45">
        <w:t>сложными</w:t>
      </w:r>
      <w:proofErr w:type="gramEnd"/>
      <w:r w:rsidR="00840B45">
        <w:t xml:space="preserve">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w:t>
      </w:r>
      <w:proofErr w:type="gramStart"/>
      <w:r w:rsidR="00840B45">
        <w:t>о</w:t>
      </w:r>
      <w:proofErr w:type="gramEnd"/>
      <w:r w:rsidR="00840B45">
        <w:t xml:space="preserve">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 xml:space="preserve">одимо заменить на более конечную </w:t>
      </w:r>
      <w:proofErr w:type="gramStart"/>
      <w:r w:rsidR="00840B45">
        <w:t>функцию</w:t>
      </w:r>
      <w:proofErr w:type="gramEnd"/>
      <w:r w:rsidR="00757983">
        <w:t xml:space="preserve"> например </w:t>
      </w:r>
      <w:proofErr w:type="spellStart"/>
      <w:r w:rsidR="00757983">
        <w:t>сигмоиду</w:t>
      </w:r>
      <w:proofErr w:type="spellEnd"/>
      <w:r w:rsidR="00757983">
        <w:t>. График ошибки</w:t>
      </w:r>
      <w:r w:rsidR="006E3C10">
        <w:t xml:space="preserve"> и напряжений</w:t>
      </w:r>
      <w:r w:rsidR="00757983">
        <w:t xml:space="preserve"> после изменения функции активаций на </w:t>
      </w:r>
      <w:proofErr w:type="spellStart"/>
      <w:r w:rsidR="00757983">
        <w:t>сигмоиду</w:t>
      </w:r>
      <w:proofErr w:type="spellEnd"/>
      <w:r w:rsidR="00757983">
        <w:t xml:space="preserve"> представлен ниже.</w:t>
      </w:r>
    </w:p>
    <w:p w:rsidR="00840B45" w:rsidRDefault="00757983" w:rsidP="00840B45">
      <w:pPr>
        <w:pStyle w:val="VKRimage"/>
      </w:pPr>
      <w:r>
        <w:rPr>
          <w:noProof/>
        </w:rPr>
        <w:drawing>
          <wp:inline distT="0" distB="0" distL="0" distR="0" wp14:anchorId="6B8D8A69" wp14:editId="3003C8C5">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1C39F354" wp14:editId="7638951C">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fldSimple w:instr=" SEQ Рисунок \* ARABIC ">
        <w:r w:rsidR="002F3BDE">
          <w:rPr>
            <w:noProof/>
          </w:rPr>
          <w:t>22</w:t>
        </w:r>
      </w:fldSimple>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proofErr w:type="spellStart"/>
      <w:r w:rsidR="00757C4E">
        <w:rPr>
          <w:lang w:val="en-US"/>
        </w:rPr>
        <w:t>Uz</w:t>
      </w:r>
      <w:proofErr w:type="spellEnd"/>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proofErr w:type="spellStart"/>
      <w:r w:rsidR="00757C4E">
        <w:rPr>
          <w:lang w:val="en-US"/>
        </w:rPr>
        <w:t>Uz</w:t>
      </w:r>
      <w:proofErr w:type="spellEnd"/>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proofErr w:type="spellStart"/>
      <w:r w:rsidR="007A4E5D">
        <w:rPr>
          <w:lang w:val="en-US"/>
        </w:rPr>
        <w:t>Uz</w:t>
      </w:r>
      <w:proofErr w:type="spellEnd"/>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3BD4AD4" wp14:editId="3FECAA5E">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75509BA8" wp14:editId="30706F1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fldSimple w:instr=" SEQ Рисунок \* ARABIC ">
        <w:r w:rsidR="002F3BDE">
          <w:rPr>
            <w:noProof/>
          </w:rPr>
          <w:t>23</w:t>
        </w:r>
      </w:fldSimple>
      <w:r>
        <w:t xml:space="preserve"> – Графики ошибки и напряжения </w:t>
      </w:r>
      <w:proofErr w:type="gramStart"/>
      <w:r>
        <w:t>при</w:t>
      </w:r>
      <w:proofErr w:type="gramEnd"/>
      <w:r>
        <w:t xml:space="preserve"> </w:t>
      </w:r>
      <w:proofErr w:type="gramStart"/>
      <w:r>
        <w:t>обучение</w:t>
      </w:r>
      <w:proofErr w:type="gramEnd"/>
      <w:r>
        <w:t xml:space="preserve"> нейронной сети на </w:t>
      </w:r>
      <w:r>
        <w:rPr>
          <w:lang w:val="en-US"/>
        </w:rPr>
        <w:t>U</w:t>
      </w:r>
      <w:r>
        <w:t xml:space="preserve">, </w:t>
      </w:r>
      <w:proofErr w:type="spellStart"/>
      <w:r>
        <w:rPr>
          <w:lang w:val="en-US"/>
        </w:rPr>
        <w:t>Uz</w:t>
      </w:r>
      <w:proofErr w:type="spellEnd"/>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1" w:name="_Toc68271740"/>
      <w:r w:rsidR="00D9258D" w:rsidRPr="00D9258D">
        <w:rPr>
          <w:noProof/>
        </w:rPr>
        <w:lastRenderedPageBreak/>
        <w:t xml:space="preserve">5. </w:t>
      </w:r>
      <w:r w:rsidR="00D9258D">
        <w:rPr>
          <w:noProof/>
        </w:rPr>
        <w:t>Обучение нейронной сети на трехфазную нагрузку</w:t>
      </w:r>
      <w:bookmarkEnd w:id="21"/>
    </w:p>
    <w:p w:rsidR="00D9258D" w:rsidRDefault="00D9258D" w:rsidP="00D9258D">
      <w:pPr>
        <w:pStyle w:val="VKRMain"/>
        <w:rPr>
          <w:noProof/>
        </w:rPr>
      </w:pPr>
    </w:p>
    <w:p w:rsidR="00D9258D" w:rsidRPr="001A10D8" w:rsidRDefault="00D9258D" w:rsidP="00D9258D">
      <w:pPr>
        <w:pStyle w:val="2"/>
        <w:rPr>
          <w:noProof/>
        </w:rPr>
      </w:pPr>
      <w:bookmarkStart w:id="22" w:name="_Toc68271741"/>
      <w:r>
        <w:rPr>
          <w:noProof/>
        </w:rPr>
        <w:t xml:space="preserve">5.1 </w:t>
      </w:r>
      <w:r w:rsidR="004C2F8C">
        <w:rPr>
          <w:noProof/>
        </w:rPr>
        <w:t>Создание</w:t>
      </w:r>
      <w:r>
        <w:rPr>
          <w:noProof/>
        </w:rPr>
        <w:t xml:space="preserve"> трех фазной модели в </w:t>
      </w:r>
      <w:r>
        <w:rPr>
          <w:noProof/>
          <w:lang w:val="en-US"/>
        </w:rPr>
        <w:t>Matlab</w:t>
      </w:r>
      <w:bookmarkEnd w:id="22"/>
    </w:p>
    <w:p w:rsidR="00D9258D" w:rsidRPr="001A10D8" w:rsidRDefault="00D9258D" w:rsidP="00D9258D">
      <w:pPr>
        <w:pStyle w:val="VKRMain"/>
      </w:pPr>
    </w:p>
    <w:p w:rsidR="00D9258D" w:rsidRDefault="00D72E21" w:rsidP="00D9258D">
      <w:pPr>
        <w:pStyle w:val="VKRMain"/>
      </w:pPr>
      <w:r>
        <w:t xml:space="preserve">Обучение нейронной сети на трехфазную модель будет происходить по </w:t>
      </w:r>
      <w:proofErr w:type="gramStart"/>
      <w:r>
        <w:t>схеме</w:t>
      </w:r>
      <w:proofErr w:type="gramEnd"/>
      <w:r>
        <w:t xml:space="preserve"> показанной на рисунке 11. Модель будет </w:t>
      </w:r>
      <w:proofErr w:type="gramStart"/>
      <w:r>
        <w:t>создана</w:t>
      </w:r>
      <w:proofErr w:type="gramEnd"/>
      <w:r>
        <w:t xml:space="preserve"> как и предыдущая в </w:t>
      </w:r>
      <w:proofErr w:type="spellStart"/>
      <w:r>
        <w:rPr>
          <w:lang w:val="en-US"/>
        </w:rPr>
        <w:t>Matlab</w:t>
      </w:r>
      <w:proofErr w:type="spellEnd"/>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6463D219" wp14:editId="6480011E">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fldSimple w:instr=" SEQ Рисунок \* ARABIC ">
        <w:r w:rsidR="002F3BDE">
          <w:rPr>
            <w:noProof/>
          </w:rPr>
          <w:t>24</w:t>
        </w:r>
      </w:fldSimple>
      <w:r>
        <w:t xml:space="preserve"> – Трех фазная модель</w:t>
      </w:r>
    </w:p>
    <w:p w:rsidR="001B0D64" w:rsidRDefault="001B0D64" w:rsidP="00D9258D">
      <w:pPr>
        <w:pStyle w:val="VKRMain"/>
      </w:pPr>
    </w:p>
    <w:p w:rsidR="001B0D64" w:rsidRDefault="001B0D64" w:rsidP="00D9258D">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xml:space="preserve">, в который </w:t>
      </w:r>
      <w:r w:rsidR="0098753B">
        <w:t>подаётся</w:t>
      </w:r>
      <w:r w:rsidR="0078788E">
        <w:t xml:space="preserve">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w:t>
      </w:r>
      <w:r w:rsidR="0098753B">
        <w:t>подаётся</w:t>
      </w:r>
      <w:r w:rsidR="003628B9">
        <w:t xml:space="preserve">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w:t>
      </w:r>
      <w:proofErr w:type="gramStart"/>
      <w:r w:rsidR="003628B9">
        <w:t>Подробное</w:t>
      </w:r>
      <w:proofErr w:type="gramEnd"/>
      <w:r w:rsidR="003628B9">
        <w:t xml:space="preserve">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1DB7B54A" wp14:editId="2BB2A61C">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fldSimple w:instr=" SEQ Рисунок \* ARABIC ">
        <w:r w:rsidR="002F3BDE">
          <w:rPr>
            <w:noProof/>
          </w:rPr>
          <w:t>25</w:t>
        </w:r>
      </w:fldSimple>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0" type="#_x0000_t75" style="width:20.15pt;height:17.3pt" o:ole="">
            <v:imagedata r:id="rId108" o:title=""/>
          </v:shape>
          <o:OLEObject Type="Embed" ProgID="Equation.DSMT4" ShapeID="_x0000_i1060" DrawAspect="Content" ObjectID="_1679248722" r:id="rId109"/>
        </w:object>
      </w:r>
      <w:r w:rsidR="006F5D66">
        <w:t>. Перевод осуществляется по следующей формуле</w:t>
      </w:r>
      <w:proofErr w:type="gramStart"/>
      <w:r w:rsidR="006F5D66">
        <w:t>:</w:t>
      </w:r>
      <w:proofErr w:type="gramEnd"/>
    </w:p>
    <w:p w:rsidR="00D51C88" w:rsidRDefault="00D51C88" w:rsidP="00D51C88">
      <w:pPr>
        <w:pStyle w:val="VKRimage"/>
      </w:pPr>
      <w:r w:rsidRPr="00D51C88">
        <w:rPr>
          <w:position w:val="-54"/>
        </w:rPr>
        <w:object w:dxaOrig="1660" w:dyaOrig="1219">
          <v:shape id="_x0000_i1061" type="#_x0000_t75" style="width:82.35pt;height:61.65pt" o:ole="">
            <v:imagedata r:id="rId110" o:title=""/>
          </v:shape>
          <o:OLEObject Type="Embed" ProgID="Equation.DSMT4" ShapeID="_x0000_i1061" DrawAspect="Content" ObjectID="_1679248723" r:id="rId111"/>
        </w:object>
      </w:r>
      <w:r>
        <w:t>,</w:t>
      </w:r>
    </w:p>
    <w:p w:rsidR="00D51C88" w:rsidRDefault="00D51C88" w:rsidP="00D51C88">
      <w:pPr>
        <w:pStyle w:val="VKRimage"/>
        <w:jc w:val="left"/>
      </w:pPr>
      <w:r>
        <w:t xml:space="preserve">Где </w:t>
      </w:r>
      <w:r w:rsidRPr="005D0E44">
        <w:rPr>
          <w:position w:val="-12"/>
        </w:rPr>
        <w:object w:dxaOrig="360" w:dyaOrig="380">
          <v:shape id="_x0000_i1062" type="#_x0000_t75" style="width:17.85pt;height:17.85pt" o:ole="">
            <v:imagedata r:id="rId112" o:title=""/>
          </v:shape>
          <o:OLEObject Type="Embed" ProgID="Equation.DSMT4" ShapeID="_x0000_i1062" DrawAspect="Content" ObjectID="_1679248724" r:id="rId113"/>
        </w:object>
      </w:r>
      <w:r>
        <w:t>,</w:t>
      </w:r>
      <w:r w:rsidRPr="005D0E44">
        <w:rPr>
          <w:position w:val="-12"/>
        </w:rPr>
        <w:object w:dxaOrig="360" w:dyaOrig="380">
          <v:shape id="_x0000_i1063" type="#_x0000_t75" style="width:17.85pt;height:17.85pt" o:ole="">
            <v:imagedata r:id="rId114" o:title=""/>
          </v:shape>
          <o:OLEObject Type="Embed" ProgID="Equation.DSMT4" ShapeID="_x0000_i1063" DrawAspect="Content" ObjectID="_1679248725" r:id="rId115"/>
        </w:object>
      </w:r>
      <w:r>
        <w:t>,</w:t>
      </w:r>
      <w:r w:rsidRPr="005D0E44">
        <w:rPr>
          <w:position w:val="-12"/>
        </w:rPr>
        <w:object w:dxaOrig="360" w:dyaOrig="380">
          <v:shape id="_x0000_i1064" type="#_x0000_t75" style="width:17.85pt;height:17.85pt" o:ole="">
            <v:imagedata r:id="rId116" o:title=""/>
          </v:shape>
          <o:OLEObject Type="Embed" ProgID="Equation.DSMT4" ShapeID="_x0000_i1064" DrawAspect="Content" ObjectID="_1679248726" r:id="rId117"/>
        </w:object>
      </w:r>
      <w:r>
        <w:t xml:space="preserve"> - токи в </w:t>
      </w:r>
      <w:r w:rsidR="0098753B">
        <w:t>трёхфазной</w:t>
      </w:r>
      <w:r>
        <w:t xml:space="preserve"> системе координат;</w:t>
      </w:r>
    </w:p>
    <w:p w:rsidR="00D51C88" w:rsidRDefault="00D51C88" w:rsidP="00D51C88">
      <w:pPr>
        <w:pStyle w:val="VKRimage"/>
        <w:jc w:val="left"/>
      </w:pPr>
      <w:r w:rsidRPr="005D0E44">
        <w:rPr>
          <w:position w:val="-12"/>
        </w:rPr>
        <w:object w:dxaOrig="340" w:dyaOrig="380">
          <v:shape id="_x0000_i1065" type="#_x0000_t75" style="width:17.3pt;height:17.85pt" o:ole="">
            <v:imagedata r:id="rId118" o:title=""/>
          </v:shape>
          <o:OLEObject Type="Embed" ProgID="Equation.DSMT4" ShapeID="_x0000_i1065" DrawAspect="Content" ObjectID="_1679248727" r:id="rId119"/>
        </w:object>
      </w:r>
      <w:r>
        <w:t>,</w:t>
      </w:r>
      <w:r w:rsidRPr="005D0E44">
        <w:rPr>
          <w:position w:val="-18"/>
        </w:rPr>
        <w:object w:dxaOrig="320" w:dyaOrig="440">
          <v:shape id="_x0000_i1066" type="#_x0000_t75" style="width:15.55pt;height:21.9pt" o:ole="">
            <v:imagedata r:id="rId120" o:title=""/>
          </v:shape>
          <o:OLEObject Type="Embed" ProgID="Equation.DSMT4" ShapeID="_x0000_i1066" DrawAspect="Content" ObjectID="_1679248728" r:id="rId121"/>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r w:rsidR="003B35BB">
        <w:t>Калачева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7" type="#_x0000_t75" style="width:20.15pt;height:17.3pt" o:ole="">
            <v:imagedata r:id="rId108" o:title=""/>
          </v:shape>
          <o:OLEObject Type="Embed" ProgID="Equation.DSMT4" ShapeID="_x0000_i1067" DrawAspect="Content" ObjectID="_1679248729" r:id="rId122"/>
        </w:object>
      </w:r>
      <w:r>
        <w:t xml:space="preserve">. </w:t>
      </w:r>
      <w:r w:rsidR="001A10D8">
        <w:t>Это значение будет использовано как обратная связь для регулятора.</w:t>
      </w: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1A10D8" w:rsidRDefault="001A10D8" w:rsidP="001A10D8">
      <w:pPr>
        <w:pStyle w:val="2"/>
      </w:pPr>
      <w:bookmarkStart w:id="23" w:name="_Toc68271742"/>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3"/>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модуля составляет 500</w:t>
      </w:r>
      <w:proofErr w:type="gramStart"/>
      <w:r>
        <w:t xml:space="preserve"> В</w:t>
      </w:r>
      <w:proofErr w:type="gramEnd"/>
      <w:r>
        <w:t xml:space="preserve">,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Для наглядности обучения выбирается значение в 100</w:t>
      </w:r>
      <w:proofErr w:type="gramStart"/>
      <w:r>
        <w:t xml:space="preserve"> А</w:t>
      </w:r>
      <w:proofErr w:type="gramEnd"/>
      <w:r>
        <w:t xml:space="preserve">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w:t>
      </w:r>
      <w:r w:rsidR="0098753B">
        <w:t>счёт</w:t>
      </w:r>
      <w:r w:rsidR="00892925">
        <w:t xml:space="preserve">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w:t>
      </w:r>
      <w:proofErr w:type="gramStart"/>
      <w:r w:rsidR="00892925">
        <w:t xml:space="preserve">: </w:t>
      </w:r>
      <w:proofErr w:type="gramEnd"/>
    </w:p>
    <w:p w:rsidR="006541AB" w:rsidRPr="006B2404" w:rsidRDefault="006541AB" w:rsidP="006541AB">
      <w:pPr>
        <w:pStyle w:val="VKRimage"/>
      </w:pPr>
      <w:r w:rsidRPr="006541AB">
        <w:rPr>
          <w:position w:val="-14"/>
          <w:lang w:val="en-US"/>
        </w:rPr>
        <w:object w:dxaOrig="2700" w:dyaOrig="560">
          <v:shape id="_x0000_i1068" type="#_x0000_t75" style="width:134.2pt;height:27.65pt" o:ole="">
            <v:imagedata r:id="rId123" o:title=""/>
          </v:shape>
          <o:OLEObject Type="Embed" ProgID="Equation.DSMT4" ShapeID="_x0000_i1068" DrawAspect="Content" ObjectID="_1679248730" r:id="rId124"/>
        </w:object>
      </w:r>
      <w:r w:rsidRPr="006B2404">
        <w:t>,</w:t>
      </w:r>
    </w:p>
    <w:p w:rsidR="006541AB" w:rsidRDefault="006541AB" w:rsidP="006B2404">
      <w:pPr>
        <w:pStyle w:val="VKRMain"/>
      </w:pPr>
      <w:r>
        <w:t>где</w:t>
      </w:r>
      <w:r w:rsidRPr="006541AB">
        <w:rPr>
          <w:position w:val="-28"/>
        </w:rPr>
        <w:object w:dxaOrig="1060" w:dyaOrig="720">
          <v:shape id="_x0000_i1069" type="#_x0000_t75" style="width:54.15pt;height:36.85pt" o:ole="">
            <v:imagedata r:id="rId125" o:title=""/>
          </v:shape>
          <o:OLEObject Type="Embed" ProgID="Equation.DSMT4" ShapeID="_x0000_i1069" DrawAspect="Content" ObjectID="_1679248731" r:id="rId126"/>
        </w:object>
      </w:r>
      <w:r w:rsidR="006B2404">
        <w:t xml:space="preserve"> - </w:t>
      </w:r>
      <w:r w:rsidR="0098753B">
        <w:t>ёмкостное</w:t>
      </w:r>
      <w:r w:rsidR="006B2404">
        <w:t xml:space="preserve"> сопротивление</w:t>
      </w:r>
      <w:r w:rsidR="00892925">
        <w:t>;</w:t>
      </w:r>
    </w:p>
    <w:p w:rsidR="006B2404" w:rsidRDefault="006B2404" w:rsidP="006B2404">
      <w:pPr>
        <w:pStyle w:val="VKRMain"/>
      </w:pPr>
      <w:r w:rsidRPr="002A1F3E">
        <w:rPr>
          <w:position w:val="-12"/>
        </w:rPr>
        <w:object w:dxaOrig="1080" w:dyaOrig="380">
          <v:shape id="_x0000_i1070" type="#_x0000_t75" style="width:54.7pt;height:17.85pt" o:ole="">
            <v:imagedata r:id="rId127" o:title=""/>
          </v:shape>
          <o:OLEObject Type="Embed" ProgID="Equation.DSMT4" ShapeID="_x0000_i1070" DrawAspect="Content" ObjectID="_1679248732" r:id="rId128"/>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1" type="#_x0000_t75" style="width:12.65pt;height:12.1pt" o:ole="">
            <v:imagedata r:id="rId129" o:title=""/>
          </v:shape>
          <o:OLEObject Type="Embed" ProgID="Equation.DSMT4" ShapeID="_x0000_i1071" DrawAspect="Content" ObjectID="_1679248733" r:id="rId130"/>
        </w:object>
      </w:r>
      <w:r>
        <w:t xml:space="preserve"> - частота питающей сети.</w:t>
      </w:r>
    </w:p>
    <w:p w:rsidR="006541AB" w:rsidRDefault="006B2404" w:rsidP="007C4899">
      <w:pPr>
        <w:pStyle w:val="VKRMain"/>
      </w:pPr>
      <w:r>
        <w:t xml:space="preserve">В цепи отсутствует </w:t>
      </w:r>
      <w:r w:rsidR="0098753B">
        <w:t>ёмкость</w:t>
      </w:r>
      <w:r w:rsidR="00874773">
        <w:t>,</w:t>
      </w:r>
      <w:r>
        <w:t xml:space="preserve"> поэтому </w:t>
      </w:r>
      <w:r w:rsidRPr="002A1F3E">
        <w:rPr>
          <w:position w:val="-12"/>
        </w:rPr>
        <w:object w:dxaOrig="400" w:dyaOrig="380">
          <v:shape id="_x0000_i1072" type="#_x0000_t75" style="width:20.15pt;height:17.85pt" o:ole="">
            <v:imagedata r:id="rId131" o:title=""/>
          </v:shape>
          <o:OLEObject Type="Embed" ProgID="Equation.DSMT4" ShapeID="_x0000_i1072" DrawAspect="Content" ObjectID="_1679248734" r:id="rId132"/>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3" type="#_x0000_t75" style="width:57pt;height:15pt" o:ole="">
            <v:imagedata r:id="rId133" o:title=""/>
          </v:shape>
          <o:OLEObject Type="Embed" ProgID="Equation.DSMT4" ShapeID="_x0000_i1073" DrawAspect="Content" ObjectID="_1679248735" r:id="rId134"/>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w:t>
      </w:r>
      <w:proofErr w:type="gramStart"/>
      <w:r>
        <w:t>постоянная</w:t>
      </w:r>
      <w:proofErr w:type="gramEnd"/>
      <w:r>
        <w:t xml:space="preserve">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4" type="#_x0000_t75" style="width:35.15pt;height:35.15pt" o:ole="">
            <v:imagedata r:id="rId135" o:title=""/>
          </v:shape>
          <o:OLEObject Type="Embed" ProgID="Equation.DSMT4" ShapeID="_x0000_i1074" DrawAspect="Content" ObjectID="_1679248736" r:id="rId136"/>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w:t>
      </w:r>
      <w:proofErr w:type="gramStart"/>
      <w:r>
        <w:t>следовательно</w:t>
      </w:r>
      <w:proofErr w:type="gramEnd"/>
      <w:r>
        <w:t xml:space="preserve">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5" type="#_x0000_t75" style="width:9.8pt;height:12.1pt" o:ole="">
            <v:imagedata r:id="rId137" o:title=""/>
          </v:shape>
          <o:OLEObject Type="Embed" ProgID="Equation.DSMT4" ShapeID="_x0000_i1075" DrawAspect="Content" ObjectID="_1679248737" r:id="rId138"/>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6" type="#_x0000_t75" style="width:9.8pt;height:12.1pt" o:ole="">
            <v:imagedata r:id="rId139" o:title=""/>
          </v:shape>
          <o:OLEObject Type="Embed" ProgID="Equation.DSMT4" ShapeID="_x0000_i1076" DrawAspect="Content" ObjectID="_1679248738" r:id="rId140"/>
        </w:object>
      </w:r>
      <w:r>
        <w:t xml:space="preserve"> </w:t>
      </w:r>
    </w:p>
    <w:p w:rsidR="007937FC" w:rsidRDefault="007937FC" w:rsidP="007C4899">
      <w:pPr>
        <w:pStyle w:val="VKRMain"/>
      </w:pPr>
    </w:p>
    <w:p w:rsidR="007937FC" w:rsidRDefault="007937FC" w:rsidP="007937FC">
      <w:pPr>
        <w:pStyle w:val="VKRMain"/>
      </w:pPr>
      <w:r>
        <w:t xml:space="preserve">Таблица </w:t>
      </w:r>
      <w:fldSimple w:instr=" SEQ Таблица \* ARABIC ">
        <w:r w:rsidR="002F3E6C">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306A25" w:rsidRDefault="006A6C10" w:rsidP="00306A25">
            <w:pPr>
              <w:pStyle w:val="VKRMain"/>
              <w:rPr>
                <w:sz w:val="24"/>
                <w:szCs w:val="24"/>
              </w:rPr>
            </w:pPr>
            <w:r w:rsidRPr="00306A25">
              <w:rPr>
                <w:sz w:val="24"/>
                <w:szCs w:val="24"/>
              </w:rPr>
              <w:t>R</w:t>
            </w:r>
          </w:p>
        </w:tc>
        <w:tc>
          <w:tcPr>
            <w:tcW w:w="2701" w:type="dxa"/>
          </w:tcPr>
          <w:p w:rsidR="006A6C10" w:rsidRPr="00306A25" w:rsidRDefault="006A6C10" w:rsidP="00306A25">
            <w:pPr>
              <w:pStyle w:val="VKRMain"/>
              <w:rPr>
                <w:sz w:val="24"/>
                <w:szCs w:val="24"/>
              </w:rPr>
            </w:pPr>
            <w:r w:rsidRPr="00306A25">
              <w:rPr>
                <w:sz w:val="24"/>
                <w:szCs w:val="24"/>
              </w:rPr>
              <w:t>L</w:t>
            </w:r>
          </w:p>
        </w:tc>
        <w:tc>
          <w:tcPr>
            <w:tcW w:w="2561" w:type="dxa"/>
          </w:tcPr>
          <w:p w:rsidR="006A6C10" w:rsidRPr="00306A25" w:rsidRDefault="006A6C10" w:rsidP="00306A25">
            <w:pPr>
              <w:pStyle w:val="VKRMain"/>
              <w:rPr>
                <w:sz w:val="24"/>
                <w:szCs w:val="24"/>
              </w:rPr>
            </w:pPr>
            <w:r w:rsidRPr="00306A25">
              <w:rPr>
                <w:sz w:val="24"/>
                <w:szCs w:val="24"/>
              </w:rPr>
              <w:t>Z</w:t>
            </w:r>
          </w:p>
        </w:tc>
        <w:tc>
          <w:tcPr>
            <w:tcW w:w="2640" w:type="dxa"/>
          </w:tcPr>
          <w:p w:rsidR="006A6C10" w:rsidRPr="00306A25" w:rsidRDefault="006A6C10" w:rsidP="00306A25">
            <w:pPr>
              <w:pStyle w:val="VKRMain"/>
              <w:rPr>
                <w:sz w:val="24"/>
                <w:szCs w:val="24"/>
              </w:rPr>
            </w:pPr>
            <w:r w:rsidRPr="00306A25">
              <w:rPr>
                <w:sz w:val="24"/>
                <w:szCs w:val="24"/>
              </w:rPr>
              <w:object w:dxaOrig="200" w:dyaOrig="240">
                <v:shape id="_x0000_i1077" type="#_x0000_t75" style="width:9.8pt;height:12.1pt" o:ole="">
                  <v:imagedata r:id="rId139" o:title=""/>
                </v:shape>
                <o:OLEObject Type="Embed" ProgID="Equation.DSMT4" ShapeID="_x0000_i1077" DrawAspect="Content" ObjectID="_1679248739" r:id="rId141"/>
              </w:objec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1</w:t>
            </w:r>
          </w:p>
        </w:tc>
        <w:tc>
          <w:tcPr>
            <w:tcW w:w="2701" w:type="dxa"/>
          </w:tcPr>
          <w:p w:rsidR="00E646FF" w:rsidRPr="00306A25" w:rsidRDefault="00E646FF" w:rsidP="00306A25">
            <w:pPr>
              <w:pStyle w:val="VKRMain"/>
              <w:rPr>
                <w:sz w:val="24"/>
                <w:szCs w:val="24"/>
              </w:rPr>
            </w:pPr>
            <w:r w:rsidRPr="00306A25">
              <w:rPr>
                <w:sz w:val="24"/>
                <w:szCs w:val="24"/>
              </w:rPr>
              <w:t>0.01</w:t>
            </w:r>
          </w:p>
        </w:tc>
        <w:tc>
          <w:tcPr>
            <w:tcW w:w="2561" w:type="dxa"/>
            <w:vAlign w:val="bottom"/>
          </w:tcPr>
          <w:p w:rsidR="00E646FF" w:rsidRPr="00306A25" w:rsidRDefault="00E646FF" w:rsidP="00306A25">
            <w:pPr>
              <w:pStyle w:val="VKRMain"/>
              <w:rPr>
                <w:sz w:val="24"/>
                <w:szCs w:val="24"/>
              </w:rPr>
            </w:pPr>
            <w:r w:rsidRPr="00306A25">
              <w:rPr>
                <w:sz w:val="24"/>
                <w:szCs w:val="24"/>
              </w:rPr>
              <w:t>1,259975</w:t>
            </w:r>
          </w:p>
        </w:tc>
        <w:tc>
          <w:tcPr>
            <w:tcW w:w="2640" w:type="dxa"/>
          </w:tcPr>
          <w:p w:rsidR="00E646FF" w:rsidRPr="00306A25" w:rsidRDefault="00E646FF" w:rsidP="00306A25">
            <w:pPr>
              <w:pStyle w:val="VKRMain"/>
              <w:rPr>
                <w:sz w:val="24"/>
                <w:szCs w:val="24"/>
              </w:rPr>
            </w:pPr>
            <w:r w:rsidRPr="00306A25">
              <w:rPr>
                <w:sz w:val="24"/>
                <w:szCs w:val="24"/>
              </w:rPr>
              <w:t>10</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5</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1,949219</w:t>
            </w:r>
          </w:p>
        </w:tc>
        <w:tc>
          <w:tcPr>
            <w:tcW w:w="2640" w:type="dxa"/>
          </w:tcPr>
          <w:p w:rsidR="00E646FF" w:rsidRPr="00306A25" w:rsidRDefault="00E646FF" w:rsidP="00306A25">
            <w:pPr>
              <w:pStyle w:val="VKRMain"/>
              <w:rPr>
                <w:sz w:val="24"/>
                <w:szCs w:val="24"/>
              </w:rPr>
            </w:pPr>
            <w:r w:rsidRPr="00306A25">
              <w:rPr>
                <w:sz w:val="24"/>
                <w:szCs w:val="24"/>
              </w:rPr>
              <w:t>33</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2,132945</w:t>
            </w:r>
          </w:p>
        </w:tc>
        <w:tc>
          <w:tcPr>
            <w:tcW w:w="2640" w:type="dxa"/>
          </w:tcPr>
          <w:p w:rsidR="00E646FF" w:rsidRPr="00306A25" w:rsidRDefault="00E646FF" w:rsidP="00306A25">
            <w:pPr>
              <w:pStyle w:val="VKRMain"/>
              <w:rPr>
                <w:sz w:val="24"/>
                <w:szCs w:val="24"/>
              </w:rPr>
            </w:pPr>
            <w:r w:rsidRPr="00306A25">
              <w:rPr>
                <w:sz w:val="24"/>
                <w:szCs w:val="24"/>
              </w:rPr>
              <w:t>64.52</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5</w:t>
            </w:r>
          </w:p>
        </w:tc>
        <w:tc>
          <w:tcPr>
            <w:tcW w:w="2701" w:type="dxa"/>
          </w:tcPr>
          <w:p w:rsidR="00E646FF" w:rsidRPr="00306A25" w:rsidRDefault="00E646FF" w:rsidP="00306A25">
            <w:pPr>
              <w:pStyle w:val="VKRMain"/>
              <w:rPr>
                <w:sz w:val="24"/>
                <w:szCs w:val="24"/>
              </w:rPr>
            </w:pPr>
            <w:r w:rsidRPr="00306A25">
              <w:rPr>
                <w:sz w:val="24"/>
                <w:szCs w:val="24"/>
              </w:rPr>
              <w:t>0.009</w:t>
            </w:r>
          </w:p>
        </w:tc>
        <w:tc>
          <w:tcPr>
            <w:tcW w:w="2561" w:type="dxa"/>
            <w:vAlign w:val="bottom"/>
          </w:tcPr>
          <w:p w:rsidR="00E646FF" w:rsidRPr="00306A25" w:rsidRDefault="00E646FF" w:rsidP="00306A25">
            <w:pPr>
              <w:pStyle w:val="VKRMain"/>
              <w:rPr>
                <w:sz w:val="24"/>
                <w:szCs w:val="24"/>
              </w:rPr>
            </w:pPr>
            <w:r w:rsidRPr="00306A25">
              <w:rPr>
                <w:sz w:val="24"/>
                <w:szCs w:val="24"/>
              </w:rPr>
              <w:t>1,878245</w:t>
            </w:r>
          </w:p>
        </w:tc>
        <w:tc>
          <w:tcPr>
            <w:tcW w:w="2640" w:type="dxa"/>
          </w:tcPr>
          <w:p w:rsidR="00E646FF" w:rsidRPr="00306A25" w:rsidRDefault="00E646FF" w:rsidP="00306A25">
            <w:pPr>
              <w:pStyle w:val="VKRMain"/>
              <w:rPr>
                <w:sz w:val="24"/>
                <w:szCs w:val="24"/>
              </w:rPr>
            </w:pPr>
            <w:r w:rsidRPr="00306A25">
              <w:rPr>
                <w:sz w:val="24"/>
                <w:szCs w:val="24"/>
              </w:rPr>
              <w:t>166.67</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2</w:t>
            </w:r>
          </w:p>
        </w:tc>
        <w:tc>
          <w:tcPr>
            <w:tcW w:w="2701" w:type="dxa"/>
          </w:tcPr>
          <w:p w:rsidR="00E646FF" w:rsidRPr="00306A25" w:rsidRDefault="00E646FF" w:rsidP="00306A25">
            <w:pPr>
              <w:pStyle w:val="VKRMain"/>
              <w:rPr>
                <w:sz w:val="24"/>
                <w:szCs w:val="24"/>
              </w:rPr>
            </w:pPr>
            <w:r w:rsidRPr="00306A25">
              <w:rPr>
                <w:sz w:val="24"/>
                <w:szCs w:val="24"/>
              </w:rPr>
              <w:t>0.005</w:t>
            </w:r>
          </w:p>
        </w:tc>
        <w:tc>
          <w:tcPr>
            <w:tcW w:w="2561" w:type="dxa"/>
            <w:vAlign w:val="bottom"/>
          </w:tcPr>
          <w:p w:rsidR="00E646FF" w:rsidRPr="00306A25" w:rsidRDefault="00E646FF" w:rsidP="00306A25">
            <w:pPr>
              <w:pStyle w:val="VKRMain"/>
              <w:rPr>
                <w:sz w:val="24"/>
                <w:szCs w:val="24"/>
              </w:rPr>
            </w:pPr>
            <w:r w:rsidRPr="00306A25">
              <w:rPr>
                <w:sz w:val="24"/>
                <w:szCs w:val="24"/>
              </w:rPr>
              <w:t>2,096279</w:t>
            </w:r>
          </w:p>
        </w:tc>
        <w:tc>
          <w:tcPr>
            <w:tcW w:w="2640" w:type="dxa"/>
          </w:tcPr>
          <w:p w:rsidR="00E646FF" w:rsidRPr="00306A25" w:rsidRDefault="00E646FF" w:rsidP="00306A25">
            <w:pPr>
              <w:pStyle w:val="VKRMain"/>
              <w:rPr>
                <w:sz w:val="24"/>
                <w:szCs w:val="24"/>
              </w:rPr>
            </w:pPr>
            <w:r w:rsidRPr="00306A25">
              <w:rPr>
                <w:sz w:val="24"/>
                <w:szCs w:val="24"/>
              </w:rPr>
              <w:t>400</w:t>
            </w:r>
          </w:p>
        </w:tc>
      </w:tr>
    </w:tbl>
    <w:p w:rsidR="00152D0C" w:rsidRDefault="00152D0C" w:rsidP="007C4899">
      <w:pPr>
        <w:pStyle w:val="VKRMain"/>
        <w:rPr>
          <w:lang w:val="en-US"/>
        </w:rPr>
      </w:pPr>
    </w:p>
    <w:p w:rsidR="0070460F" w:rsidRDefault="0070460F" w:rsidP="007C4899">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w:t>
      </w:r>
      <w:proofErr w:type="gramStart"/>
      <w:r>
        <w:t>будет сама под них подстроится</w:t>
      </w:r>
      <w:proofErr w:type="gramEnd"/>
      <w:r>
        <w:t xml:space="preserve"> и правильно отработать их. </w:t>
      </w:r>
    </w:p>
    <w:p w:rsidR="007A19AE" w:rsidRPr="001957DF" w:rsidRDefault="007A19AE" w:rsidP="007C4899">
      <w:pPr>
        <w:pStyle w:val="VKRMain"/>
      </w:pPr>
    </w:p>
    <w:p w:rsidR="007A19AE" w:rsidRDefault="007A19AE" w:rsidP="007A19AE">
      <w:pPr>
        <w:pStyle w:val="2"/>
      </w:pPr>
      <w:bookmarkStart w:id="24" w:name="_Toc68271743"/>
      <w:r w:rsidRPr="001957DF">
        <w:t xml:space="preserve">5.3 </w:t>
      </w:r>
      <w:r>
        <w:t>Обучение нейронной сети</w:t>
      </w:r>
      <w:bookmarkEnd w:id="24"/>
    </w:p>
    <w:p w:rsidR="007A19AE" w:rsidRDefault="007A19AE" w:rsidP="007A19AE"/>
    <w:p w:rsidR="007A19AE" w:rsidRDefault="007A19AE" w:rsidP="007A19AE">
      <w:pPr>
        <w:pStyle w:val="VKRMain"/>
        <w:rPr>
          <w:color w:val="202124"/>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proofErr w:type="spellStart"/>
      <w:r w:rsidR="00611564">
        <w:rPr>
          <w:lang w:val="en-US"/>
        </w:rPr>
        <w:t>I</w:t>
      </w:r>
      <w:r w:rsidR="00FA74B0">
        <w:rPr>
          <w:lang w:val="en-US"/>
        </w:rPr>
        <w:t>z</w:t>
      </w:r>
      <w:proofErr w:type="spellEnd"/>
      <w:r w:rsidR="00FA74B0">
        <w:t xml:space="preserve">, </w:t>
      </w:r>
      <w:r w:rsidR="00FA74B0" w:rsidRPr="006607DE">
        <w:rPr>
          <w:color w:val="202124"/>
          <w:shd w:val="clear" w:color="auto" w:fill="FFFFFF"/>
        </w:rPr>
        <w:t>Δ</w:t>
      </w:r>
      <w:r w:rsidR="00611564">
        <w:rPr>
          <w:color w:val="202124"/>
          <w:shd w:val="clear" w:color="auto" w:fill="FFFFFF"/>
          <w:lang w:val="en-US"/>
        </w:rPr>
        <w:t>I</w:t>
      </w:r>
      <w:r w:rsidR="00FA74B0">
        <w:rPr>
          <w:color w:val="202124"/>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A19AE">
      <w:pPr>
        <w:pStyle w:val="VKRMain"/>
        <w:rPr>
          <w:color w:val="202124"/>
          <w:shd w:val="clear" w:color="auto" w:fill="FFFFFF"/>
        </w:rPr>
      </w:pPr>
      <w:r>
        <w:rPr>
          <w:color w:val="202124"/>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A19AE">
      <w:pPr>
        <w:pStyle w:val="VKRMain"/>
        <w:rPr>
          <w:color w:val="202124"/>
          <w:shd w:val="clear" w:color="auto" w:fill="FFFFFF"/>
        </w:rPr>
      </w:pPr>
      <w:r>
        <w:rPr>
          <w:color w:val="202124"/>
          <w:shd w:val="clear" w:color="auto" w:fill="FFFFFF"/>
        </w:rPr>
        <w:t xml:space="preserve">Первыми параметрами, на которые </w:t>
      </w:r>
      <w:proofErr w:type="gramStart"/>
      <w:r>
        <w:rPr>
          <w:color w:val="202124"/>
          <w:shd w:val="clear" w:color="auto" w:fill="FFFFFF"/>
        </w:rPr>
        <w:t>будет обучена нейронная сеть будут</w:t>
      </w:r>
      <w:proofErr w:type="gramEnd"/>
      <w:r>
        <w:rPr>
          <w:color w:val="202124"/>
          <w:shd w:val="clear" w:color="auto" w:fill="FFFFFF"/>
        </w:rPr>
        <w:t xml:space="preserve"> параметры сети </w:t>
      </w:r>
      <w:r>
        <w:rPr>
          <w:color w:val="202124"/>
          <w:shd w:val="clear" w:color="auto" w:fill="FFFFFF"/>
          <w:lang w:val="en-US"/>
        </w:rPr>
        <w:t>R</w:t>
      </w:r>
      <w:r w:rsidRPr="00FD6A48">
        <w:rPr>
          <w:color w:val="202124"/>
          <w:shd w:val="clear" w:color="auto" w:fill="FFFFFF"/>
        </w:rPr>
        <w:t xml:space="preserve">=0.1 </w:t>
      </w:r>
      <w:r>
        <w:rPr>
          <w:color w:val="202124"/>
          <w:shd w:val="clear" w:color="auto" w:fill="FFFFFF"/>
          <w:lang w:val="en-US"/>
        </w:rPr>
        <w:t>L</w:t>
      </w:r>
      <w:r w:rsidRPr="00FD6A48">
        <w:rPr>
          <w:color w:val="202124"/>
          <w:shd w:val="clear" w:color="auto" w:fill="FFFFFF"/>
        </w:rPr>
        <w:t xml:space="preserve">=0.001. </w:t>
      </w:r>
      <w:r>
        <w:rPr>
          <w:color w:val="202124"/>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A19AE">
      <w:pPr>
        <w:pStyle w:val="VKRMain"/>
        <w:rPr>
          <w:color w:val="202124"/>
          <w:shd w:val="clear" w:color="auto" w:fill="FFFFFF"/>
        </w:rPr>
      </w:pPr>
    </w:p>
    <w:p w:rsidR="00FD6A48" w:rsidRDefault="00FD6A48" w:rsidP="007A19AE">
      <w:pPr>
        <w:pStyle w:val="VKRMain"/>
        <w:rPr>
          <w:color w:val="202124"/>
          <w:shd w:val="clear" w:color="auto" w:fill="FFFFFF"/>
        </w:rPr>
      </w:pPr>
    </w:p>
    <w:p w:rsidR="00FD6A48" w:rsidRDefault="00FD6A48" w:rsidP="00FD6A48">
      <w:pPr>
        <w:pStyle w:val="VKRimage"/>
      </w:pPr>
      <w:r>
        <w:rPr>
          <w:noProof/>
        </w:rPr>
        <w:lastRenderedPageBreak/>
        <w:drawing>
          <wp:inline distT="0" distB="0" distL="0" distR="0" wp14:anchorId="7F9B4BEC" wp14:editId="03BC8F14">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3230066" cy="2290827"/>
                    </a:xfrm>
                    <a:prstGeom prst="rect">
                      <a:avLst/>
                    </a:prstGeom>
                  </pic:spPr>
                </pic:pic>
              </a:graphicData>
            </a:graphic>
          </wp:inline>
        </w:drawing>
      </w:r>
      <w:r>
        <w:rPr>
          <w:noProof/>
        </w:rPr>
        <w:drawing>
          <wp:inline distT="0" distB="0" distL="0" distR="0" wp14:anchorId="73C9ACC8" wp14:editId="1AF66F8B">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2864280" cy="2292276"/>
                    </a:xfrm>
                    <a:prstGeom prst="rect">
                      <a:avLst/>
                    </a:prstGeom>
                  </pic:spPr>
                </pic:pic>
              </a:graphicData>
            </a:graphic>
          </wp:inline>
        </w:drawing>
      </w:r>
    </w:p>
    <w:p w:rsidR="00FD6A48" w:rsidRDefault="00FD6A48" w:rsidP="00FD6A48">
      <w:pPr>
        <w:pStyle w:val="VKRimage"/>
      </w:pPr>
      <w:r>
        <w:t xml:space="preserve">Рисунок </w:t>
      </w:r>
      <w:fldSimple w:instr=" SEQ Рисунок \* ARABIC ">
        <w:r w:rsidR="002F3BDE">
          <w:rPr>
            <w:noProof/>
          </w:rPr>
          <w:t>26</w:t>
        </w:r>
      </w:fldSimple>
      <w:r>
        <w:t xml:space="preserve"> – Графики токов</w:t>
      </w:r>
    </w:p>
    <w:p w:rsidR="00FD6A48" w:rsidRDefault="00611564" w:rsidP="007A19AE">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A19AE">
      <w:pPr>
        <w:pStyle w:val="VKRMain"/>
      </w:pPr>
      <w:proofErr w:type="gramStart"/>
      <w:r>
        <w:t>Ни же</w:t>
      </w:r>
      <w:proofErr w:type="gramEnd"/>
      <w:r>
        <w:t xml:space="preserve"> представлен график ошибки обучения НС.</w:t>
      </w:r>
    </w:p>
    <w:p w:rsidR="00611564" w:rsidRDefault="00611564" w:rsidP="00611564">
      <w:pPr>
        <w:pStyle w:val="VKRimage"/>
      </w:pPr>
      <w:r>
        <w:rPr>
          <w:noProof/>
        </w:rPr>
        <w:drawing>
          <wp:inline distT="0" distB="0" distL="0" distR="0" wp14:anchorId="7B21D6C6" wp14:editId="5C395B5F">
            <wp:extent cx="4176979" cy="302421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173283" cy="3021541"/>
                    </a:xfrm>
                    <a:prstGeom prst="rect">
                      <a:avLst/>
                    </a:prstGeom>
                  </pic:spPr>
                </pic:pic>
              </a:graphicData>
            </a:graphic>
          </wp:inline>
        </w:drawing>
      </w:r>
    </w:p>
    <w:p w:rsidR="00FD6A48" w:rsidRDefault="00611564" w:rsidP="00611564">
      <w:pPr>
        <w:pStyle w:val="VKRimage"/>
      </w:pPr>
      <w:r>
        <w:t xml:space="preserve">Рисунок </w:t>
      </w:r>
      <w:fldSimple w:instr=" SEQ Рисунок \* ARABIC ">
        <w:r w:rsidR="002F3BDE">
          <w:rPr>
            <w:noProof/>
          </w:rPr>
          <w:t>27</w:t>
        </w:r>
      </w:fldSimple>
      <w:r>
        <w:t xml:space="preserve"> – График ошибки </w:t>
      </w:r>
      <w:proofErr w:type="gramStart"/>
      <w:r>
        <w:t>при</w:t>
      </w:r>
      <w:proofErr w:type="gramEnd"/>
      <w:r>
        <w:t xml:space="preserve"> </w:t>
      </w:r>
      <w:proofErr w:type="gramStart"/>
      <w:r>
        <w:t>обучение</w:t>
      </w:r>
      <w:proofErr w:type="gramEnd"/>
      <w:r>
        <w:t xml:space="preserve"> нейронной сети</w:t>
      </w:r>
    </w:p>
    <w:p w:rsidR="00655AF1" w:rsidRDefault="00655AF1" w:rsidP="00655AF1">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655AF1">
      <w:pPr>
        <w:pStyle w:val="VKRMain"/>
      </w:pPr>
      <w:r>
        <w:t>Ниже представлены графики токов при работе ПИД регулятора и НС на трехфазную нагрузку.</w:t>
      </w:r>
    </w:p>
    <w:p w:rsidR="00853424" w:rsidRDefault="003E3488" w:rsidP="00853424">
      <w:pPr>
        <w:pStyle w:val="VKRimage"/>
      </w:pPr>
      <w:r>
        <w:rPr>
          <w:noProof/>
        </w:rPr>
        <w:lastRenderedPageBreak/>
        <w:drawing>
          <wp:inline distT="0" distB="0" distL="0" distR="0" wp14:anchorId="1F732581" wp14:editId="1F727F1C">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06832653" wp14:editId="7061E6C3">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2749691" cy="2026088"/>
                    </a:xfrm>
                    <a:prstGeom prst="rect">
                      <a:avLst/>
                    </a:prstGeom>
                  </pic:spPr>
                </pic:pic>
              </a:graphicData>
            </a:graphic>
          </wp:inline>
        </w:drawing>
      </w:r>
    </w:p>
    <w:p w:rsidR="00853424" w:rsidRDefault="00853424" w:rsidP="00853424">
      <w:pPr>
        <w:pStyle w:val="VKRimage"/>
      </w:pPr>
      <w:r>
        <w:t xml:space="preserve">Рисунок </w:t>
      </w:r>
      <w:fldSimple w:instr=" SEQ Рисунок \* ARABIC ">
        <w:r w:rsidR="002F3BDE">
          <w:rPr>
            <w:noProof/>
          </w:rPr>
          <w:t>28</w:t>
        </w:r>
      </w:fldSimple>
      <w:r>
        <w:t xml:space="preserve"> – Графики токов Нейронной сети и ПИД регулятора.</w:t>
      </w:r>
    </w:p>
    <w:p w:rsidR="003E3488" w:rsidRDefault="003E3488" w:rsidP="00655AF1">
      <w:pPr>
        <w:pStyle w:val="VKRMain"/>
        <w:rPr>
          <w:noProof/>
        </w:rPr>
      </w:pPr>
    </w:p>
    <w:p w:rsidR="00853424" w:rsidRDefault="00853424" w:rsidP="00655AF1">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2605EB">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2605EB">
      <w:pPr>
        <w:pStyle w:val="VKRimage"/>
      </w:pPr>
      <w:r>
        <w:rPr>
          <w:noProof/>
        </w:rPr>
        <w:drawing>
          <wp:inline distT="0" distB="0" distL="0" distR="0" wp14:anchorId="76DEB1E9" wp14:editId="585C2736">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3160077" cy="2428681"/>
                    </a:xfrm>
                    <a:prstGeom prst="rect">
                      <a:avLst/>
                    </a:prstGeom>
                  </pic:spPr>
                </pic:pic>
              </a:graphicData>
            </a:graphic>
          </wp:inline>
        </w:drawing>
      </w:r>
    </w:p>
    <w:p w:rsidR="00853424" w:rsidRDefault="002605EB" w:rsidP="002605EB">
      <w:pPr>
        <w:pStyle w:val="VKRimage"/>
        <w:rPr>
          <w:noProof/>
        </w:rPr>
      </w:pPr>
      <w:r>
        <w:t xml:space="preserve">Рисунок </w:t>
      </w:r>
      <w:fldSimple w:instr=" SEQ Рисунок \* ARABIC ">
        <w:r w:rsidR="003A7D42">
          <w:rPr>
            <w:noProof/>
          </w:rPr>
          <w:t>28</w:t>
        </w:r>
      </w:fldSimple>
      <w:r>
        <w:t xml:space="preserve"> – Ошибка обучения </w:t>
      </w:r>
      <w:proofErr w:type="gramStart"/>
      <w:r>
        <w:t>при</w:t>
      </w:r>
      <w:proofErr w:type="gramEnd"/>
      <w:r>
        <w:t xml:space="preserve"> обучение на второй параметр</w:t>
      </w:r>
    </w:p>
    <w:p w:rsidR="00853424" w:rsidRDefault="002605EB" w:rsidP="00655AF1">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2605EB">
      <w:pPr>
        <w:pStyle w:val="VKRimage"/>
      </w:pPr>
      <w:r>
        <w:rPr>
          <w:noProof/>
        </w:rPr>
        <w:drawing>
          <wp:inline distT="0" distB="0" distL="0" distR="0" wp14:anchorId="62592E4A" wp14:editId="1251A766">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968264" cy="2050898"/>
                    </a:xfrm>
                    <a:prstGeom prst="rect">
                      <a:avLst/>
                    </a:prstGeom>
                  </pic:spPr>
                </pic:pic>
              </a:graphicData>
            </a:graphic>
          </wp:inline>
        </w:drawing>
      </w:r>
      <w:r>
        <w:rPr>
          <w:noProof/>
        </w:rPr>
        <w:drawing>
          <wp:inline distT="0" distB="0" distL="0" distR="0" wp14:anchorId="618FB7B7" wp14:editId="6187C224">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2609634" cy="2073022"/>
                    </a:xfrm>
                    <a:prstGeom prst="rect">
                      <a:avLst/>
                    </a:prstGeom>
                  </pic:spPr>
                </pic:pic>
              </a:graphicData>
            </a:graphic>
          </wp:inline>
        </w:drawing>
      </w:r>
    </w:p>
    <w:p w:rsidR="002605EB" w:rsidRDefault="002605EB" w:rsidP="002605EB">
      <w:pPr>
        <w:pStyle w:val="VKRimage"/>
      </w:pPr>
      <w:r>
        <w:t xml:space="preserve">Рисунок </w:t>
      </w:r>
      <w:fldSimple w:instr=" SEQ Рисунок \* ARABIC ">
        <w:r w:rsidR="003A7D42">
          <w:rPr>
            <w:noProof/>
          </w:rPr>
          <w:t>29</w:t>
        </w:r>
      </w:fldSimple>
      <w:r>
        <w:t xml:space="preserve"> – Графики токов </w:t>
      </w:r>
      <w:proofErr w:type="gramStart"/>
      <w:r>
        <w:t>при</w:t>
      </w:r>
      <w:proofErr w:type="gramEnd"/>
      <w:r>
        <w:t xml:space="preserve"> обучение на второй параметр</w:t>
      </w:r>
    </w:p>
    <w:p w:rsidR="00853424" w:rsidRDefault="00FE6AF3" w:rsidP="00655AF1">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655AF1">
      <w:pPr>
        <w:pStyle w:val="VKRMain"/>
        <w:rPr>
          <w:noProof/>
        </w:rPr>
      </w:pPr>
    </w:p>
    <w:p w:rsidR="00FE6AF3" w:rsidRDefault="00FE6AF3" w:rsidP="00FE6AF3">
      <w:pPr>
        <w:pStyle w:val="VKRimage"/>
      </w:pPr>
      <w:r>
        <w:rPr>
          <w:noProof/>
        </w:rPr>
        <w:drawing>
          <wp:inline distT="0" distB="0" distL="0" distR="0" wp14:anchorId="302FD70A" wp14:editId="36596D0E">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6152515" cy="2174875"/>
                    </a:xfrm>
                    <a:prstGeom prst="rect">
                      <a:avLst/>
                    </a:prstGeom>
                  </pic:spPr>
                </pic:pic>
              </a:graphicData>
            </a:graphic>
          </wp:inline>
        </w:drawing>
      </w:r>
    </w:p>
    <w:p w:rsidR="00853424" w:rsidRDefault="00FE6AF3" w:rsidP="00FE6AF3">
      <w:pPr>
        <w:pStyle w:val="VKRimage"/>
        <w:rPr>
          <w:noProof/>
        </w:rPr>
      </w:pPr>
      <w:r>
        <w:t xml:space="preserve">Рисунок </w:t>
      </w:r>
      <w:fldSimple w:instr=" SEQ Рисунок \* ARABIC ">
        <w:r w:rsidR="003A7D42">
          <w:rPr>
            <w:noProof/>
          </w:rPr>
          <w:t>30</w:t>
        </w:r>
      </w:fldSimple>
      <w:r>
        <w:t xml:space="preserve"> – Графики токов при первых параметрах нагрузки</w:t>
      </w:r>
    </w:p>
    <w:p w:rsidR="00853424" w:rsidRDefault="00853424" w:rsidP="00655AF1">
      <w:pPr>
        <w:pStyle w:val="VKRMain"/>
        <w:rPr>
          <w:noProof/>
        </w:rPr>
      </w:pPr>
    </w:p>
    <w:p w:rsidR="00853424" w:rsidRDefault="00FE6AF3" w:rsidP="00655AF1">
      <w:pPr>
        <w:pStyle w:val="VKRMain"/>
        <w:rPr>
          <w:noProof/>
        </w:rPr>
      </w:pPr>
      <w:r>
        <w:rPr>
          <w:noProof/>
        </w:rPr>
        <w:t xml:space="preserve">Из полученных графиков можно сделать вывод, </w:t>
      </w:r>
      <w:r w:rsidR="006A5ADB">
        <w:rPr>
          <w:noProof/>
        </w:rPr>
        <w:t>что нейронная сеть отрабатывает вторые</w:t>
      </w:r>
      <w:r>
        <w:rPr>
          <w:noProof/>
        </w:rPr>
        <w:t xml:space="preserve"> параметр</w:t>
      </w:r>
      <w:r w:rsidR="006A5ADB">
        <w:rPr>
          <w:noProof/>
        </w:rPr>
        <w:t>ы</w:t>
      </w:r>
      <w:r>
        <w:rPr>
          <w:noProof/>
        </w:rPr>
        <w:t xml:space="preserve">,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w:t>
      </w:r>
      <w:r w:rsidR="006A5ADB">
        <w:rPr>
          <w:noProof/>
        </w:rPr>
        <w:t>нагрузки</w:t>
      </w:r>
      <w:r w:rsidR="005569E4">
        <w:rPr>
          <w:noProof/>
        </w:rPr>
        <w:t>.</w:t>
      </w:r>
      <w:r w:rsidR="006A5ADB">
        <w:rPr>
          <w:noProof/>
        </w:rPr>
        <w:t xml:space="preserve"> </w:t>
      </w:r>
      <w:r w:rsidR="005569E4">
        <w:rPr>
          <w:noProof/>
        </w:rPr>
        <w:t xml:space="preserve">Возможно это связанно с тем, что в скрытых слоях </w:t>
      </w:r>
      <w:r w:rsidR="005569E4">
        <w:rPr>
          <w:noProof/>
        </w:rPr>
        <w:lastRenderedPageBreak/>
        <w:t>малое 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3661B9">
      <w:pPr>
        <w:pStyle w:val="VKRimage"/>
      </w:pPr>
      <w:r>
        <w:rPr>
          <w:noProof/>
        </w:rPr>
        <w:drawing>
          <wp:inline distT="0" distB="0" distL="0" distR="0" wp14:anchorId="1FB9846F" wp14:editId="2B1A61B4">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4192242" cy="3041713"/>
                    </a:xfrm>
                    <a:prstGeom prst="rect">
                      <a:avLst/>
                    </a:prstGeom>
                  </pic:spPr>
                </pic:pic>
              </a:graphicData>
            </a:graphic>
          </wp:inline>
        </w:drawing>
      </w:r>
    </w:p>
    <w:p w:rsidR="003661B9" w:rsidRPr="00FE6AF3" w:rsidRDefault="003661B9" w:rsidP="003661B9">
      <w:pPr>
        <w:pStyle w:val="VKRimage"/>
        <w:rPr>
          <w:noProof/>
        </w:rPr>
      </w:pPr>
      <w:r>
        <w:t xml:space="preserve">Рисунок </w:t>
      </w:r>
      <w:fldSimple w:instr=" SEQ Рисунок \* ARABIC ">
        <w:r w:rsidR="003A7D42">
          <w:rPr>
            <w:noProof/>
          </w:rPr>
          <w:t>31</w:t>
        </w:r>
      </w:fldSimple>
      <w:r>
        <w:t xml:space="preserve"> – График ошибки </w:t>
      </w:r>
      <w:proofErr w:type="gramStart"/>
      <w:r>
        <w:t>при</w:t>
      </w:r>
      <w:proofErr w:type="gramEnd"/>
      <w:r>
        <w:t xml:space="preserve"> изменение количества нейронов в скрытых слоях.</w:t>
      </w:r>
    </w:p>
    <w:p w:rsidR="00853424" w:rsidRDefault="00853424" w:rsidP="00655AF1">
      <w:pPr>
        <w:pStyle w:val="VKRMain"/>
        <w:rPr>
          <w:noProof/>
        </w:rPr>
      </w:pPr>
    </w:p>
    <w:p w:rsidR="00853424" w:rsidRDefault="003661B9" w:rsidP="00655AF1">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655AF1">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655AF1">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655AF1">
      <w:pPr>
        <w:pStyle w:val="VKRMain"/>
        <w:rPr>
          <w:noProof/>
        </w:rPr>
      </w:pPr>
    </w:p>
    <w:p w:rsidR="007A166D" w:rsidRDefault="007A166D" w:rsidP="00655AF1">
      <w:pPr>
        <w:pStyle w:val="VKRMain"/>
        <w:rPr>
          <w:noProof/>
        </w:rPr>
      </w:pPr>
    </w:p>
    <w:p w:rsidR="007A166D" w:rsidRDefault="007A166D" w:rsidP="00655AF1">
      <w:pPr>
        <w:pStyle w:val="VKRMain"/>
        <w:rPr>
          <w:noProof/>
        </w:rPr>
      </w:pPr>
    </w:p>
    <w:p w:rsidR="00492FB5" w:rsidRDefault="007A166D" w:rsidP="00492FB5">
      <w:pPr>
        <w:pStyle w:val="VKRimage"/>
      </w:pPr>
      <w:r>
        <w:rPr>
          <w:noProof/>
        </w:rPr>
        <w:lastRenderedPageBreak/>
        <w:drawing>
          <wp:inline distT="0" distB="0" distL="0" distR="0" wp14:anchorId="2E2305E4" wp14:editId="10A5CAF5">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4367C549" wp14:editId="7F0868C4">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2626341" cy="2064504"/>
                    </a:xfrm>
                    <a:prstGeom prst="rect">
                      <a:avLst/>
                    </a:prstGeom>
                  </pic:spPr>
                </pic:pic>
              </a:graphicData>
            </a:graphic>
          </wp:inline>
        </w:drawing>
      </w:r>
    </w:p>
    <w:p w:rsidR="00492FB5" w:rsidRDefault="00492FB5" w:rsidP="00492FB5">
      <w:pPr>
        <w:pStyle w:val="VKRimage"/>
      </w:pPr>
      <w:r>
        <w:t xml:space="preserve">Рисунок </w:t>
      </w:r>
      <w:fldSimple w:instr=" SEQ Рисунок \* ARABIC ">
        <w:r w:rsidR="003A7D42">
          <w:rPr>
            <w:noProof/>
          </w:rPr>
          <w:t>32</w:t>
        </w:r>
      </w:fldSimple>
      <w:r>
        <w:t xml:space="preserve"> – Графики ошибки и тока.</w:t>
      </w:r>
    </w:p>
    <w:p w:rsidR="006376B0" w:rsidRDefault="00492FB5" w:rsidP="00655AF1">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rsidR="008B46E1" w:rsidRDefault="008B46E1" w:rsidP="00655AF1">
      <w:pPr>
        <w:pStyle w:val="VKRMain"/>
        <w:rPr>
          <w:noProof/>
        </w:rPr>
      </w:pPr>
    </w:p>
    <w:p w:rsidR="008B46E1" w:rsidRDefault="008B46E1" w:rsidP="008B46E1">
      <w:pPr>
        <w:pStyle w:val="2"/>
        <w:rPr>
          <w:noProof/>
        </w:rPr>
      </w:pPr>
      <w:bookmarkStart w:id="25" w:name="_Toc68271744"/>
      <w:r>
        <w:rPr>
          <w:noProof/>
        </w:rPr>
        <w:t>5.4 Рекурентные нейронные сети</w:t>
      </w:r>
      <w:bookmarkEnd w:id="25"/>
    </w:p>
    <w:p w:rsidR="008B46E1" w:rsidRPr="008B46E1" w:rsidRDefault="008B46E1" w:rsidP="008B46E1"/>
    <w:p w:rsidR="008B46E1" w:rsidRDefault="008B46E1" w:rsidP="00655AF1">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rsidR="006376B0" w:rsidRDefault="006376B0" w:rsidP="00655AF1">
      <w:pPr>
        <w:pStyle w:val="VKRMain"/>
        <w:rPr>
          <w:noProof/>
        </w:rPr>
      </w:pPr>
    </w:p>
    <w:p w:rsidR="00F328CC" w:rsidRDefault="00F328CC" w:rsidP="00F328CC">
      <w:pPr>
        <w:pStyle w:val="VKRimage"/>
      </w:pPr>
      <w:r>
        <w:rPr>
          <w:noProof/>
        </w:rPr>
        <w:drawing>
          <wp:inline distT="0" distB="0" distL="0" distR="0" wp14:anchorId="00A832F3" wp14:editId="4FB73E9C">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4914106" cy="1905106"/>
                    </a:xfrm>
                    <a:prstGeom prst="rect">
                      <a:avLst/>
                    </a:prstGeom>
                  </pic:spPr>
                </pic:pic>
              </a:graphicData>
            </a:graphic>
          </wp:inline>
        </w:drawing>
      </w:r>
    </w:p>
    <w:p w:rsidR="006376B0" w:rsidRDefault="00F328CC" w:rsidP="00F328CC">
      <w:pPr>
        <w:pStyle w:val="VKRimage"/>
        <w:rPr>
          <w:noProof/>
        </w:rPr>
      </w:pPr>
      <w:r>
        <w:t xml:space="preserve">Рисунок </w:t>
      </w:r>
      <w:fldSimple w:instr=" SEQ Рисунок \* ARABIC ">
        <w:r w:rsidR="003A7D42">
          <w:rPr>
            <w:noProof/>
          </w:rPr>
          <w:t>33</w:t>
        </w:r>
      </w:fldSimple>
      <w:r>
        <w:t xml:space="preserve"> – Схема работы рекуррентной нейронной сети</w:t>
      </w:r>
    </w:p>
    <w:p w:rsidR="006376B0" w:rsidRDefault="00F328CC" w:rsidP="00655AF1">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rsidR="006376B0" w:rsidRDefault="006376B0" w:rsidP="00655AF1">
      <w:pPr>
        <w:pStyle w:val="VKRMain"/>
        <w:rPr>
          <w:noProof/>
        </w:rPr>
      </w:pPr>
    </w:p>
    <w:p w:rsidR="005F595D" w:rsidRDefault="005F595D" w:rsidP="005F595D">
      <w:pPr>
        <w:pStyle w:val="VKRimage"/>
      </w:pPr>
      <w:r>
        <w:rPr>
          <w:noProof/>
        </w:rPr>
        <w:drawing>
          <wp:inline distT="0" distB="0" distL="0" distR="0" wp14:anchorId="43E9D890" wp14:editId="7D25F535">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566687" cy="2433569"/>
                    </a:xfrm>
                    <a:prstGeom prst="rect">
                      <a:avLst/>
                    </a:prstGeom>
                  </pic:spPr>
                </pic:pic>
              </a:graphicData>
            </a:graphic>
          </wp:inline>
        </w:drawing>
      </w:r>
    </w:p>
    <w:p w:rsidR="00853424" w:rsidRDefault="005F595D" w:rsidP="005F595D">
      <w:pPr>
        <w:pStyle w:val="VKRimage"/>
      </w:pPr>
      <w:r>
        <w:t xml:space="preserve">Рисунок </w:t>
      </w:r>
      <w:fldSimple w:instr=" SEQ Рисунок \* ARABIC ">
        <w:r w:rsidR="003A7D42">
          <w:rPr>
            <w:noProof/>
          </w:rPr>
          <w:t>34</w:t>
        </w:r>
      </w:fldSimple>
      <w:r>
        <w:t xml:space="preserve"> – Рекуррентная нейронная сеть в развертке</w:t>
      </w:r>
    </w:p>
    <w:p w:rsidR="005F595D" w:rsidRDefault="005F595D" w:rsidP="005F595D">
      <w:pPr>
        <w:pStyle w:val="VKRMain"/>
        <w:jc w:val="center"/>
      </w:pPr>
    </w:p>
    <w:p w:rsidR="00853424" w:rsidRDefault="005F595D" w:rsidP="00655AF1">
      <w:pPr>
        <w:pStyle w:val="VKRMain"/>
      </w:pPr>
      <w:r>
        <w:t>Такой тип нейронных сетей получил огр</w:t>
      </w:r>
      <w:r w:rsidR="0015032D">
        <w:t>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w:t>
      </w:r>
      <w:r w:rsidR="006A5ADB">
        <w:t>ние рекуррентных нейронных сетей</w:t>
      </w:r>
      <w:r w:rsidR="0015032D">
        <w:t xml:space="preserve"> можно прочитать на сайте Андрея </w:t>
      </w:r>
      <w:proofErr w:type="spellStart"/>
      <w:r w:rsidR="0015032D">
        <w:t>Карпатого</w:t>
      </w:r>
      <w:proofErr w:type="spellEnd"/>
      <w:r w:rsidR="0015032D">
        <w:t xml:space="preserve"> </w:t>
      </w:r>
      <w:r w:rsidR="0015032D" w:rsidRPr="0015032D">
        <w:t>[2]</w:t>
      </w:r>
      <w:r w:rsidR="0015032D">
        <w:t>.</w:t>
      </w:r>
    </w:p>
    <w:p w:rsidR="0015032D" w:rsidRDefault="0015032D" w:rsidP="00655AF1">
      <w:pPr>
        <w:pStyle w:val="VKRMain"/>
      </w:pPr>
      <w:r>
        <w:t xml:space="preserve">Для решения задач в данной выпускной дипломной работе, будет применяться </w:t>
      </w:r>
      <w:r w:rsidR="00061AB3">
        <w:t xml:space="preserve">РНС.  </w:t>
      </w:r>
      <w:proofErr w:type="gramStart"/>
      <w:r w:rsidR="00061AB3">
        <w:t>Архитектура РНС</w:t>
      </w:r>
      <w:r w:rsidR="006B77B1">
        <w:t xml:space="preserve"> будет применена </w:t>
      </w:r>
      <w:r w:rsidR="00061AB3">
        <w:rPr>
          <w:bCs/>
        </w:rPr>
        <w:t>из работ</w:t>
      </w:r>
      <w:r w:rsidR="006B77B1" w:rsidRPr="006B77B1">
        <w:rPr>
          <w:bCs/>
        </w:rPr>
        <w:t xml:space="preserve"> </w:t>
      </w:r>
      <w:proofErr w:type="spellStart"/>
      <w:r w:rsidR="006B77B1" w:rsidRPr="006B77B1">
        <w:rPr>
          <w:bCs/>
        </w:rPr>
        <w:t>Джеффа</w:t>
      </w:r>
      <w:proofErr w:type="spellEnd"/>
      <w:r w:rsidR="006B77B1" w:rsidRPr="006B77B1">
        <w:rPr>
          <w:bCs/>
        </w:rPr>
        <w:t xml:space="preserve"> </w:t>
      </w:r>
      <w:proofErr w:type="spellStart"/>
      <w:r w:rsidR="006B77B1" w:rsidRPr="006B77B1">
        <w:rPr>
          <w:bCs/>
        </w:rPr>
        <w:t>Элмана</w:t>
      </w:r>
      <w:proofErr w:type="spellEnd"/>
      <w:r w:rsidR="00061AB3">
        <w:rPr>
          <w:bCs/>
        </w:rPr>
        <w:t>, написанной в 1990 году, с небольшими изменениями.</w:t>
      </w:r>
      <w:proofErr w:type="gramEnd"/>
    </w:p>
    <w:p w:rsidR="0015032D" w:rsidRDefault="00061AB3" w:rsidP="00655AF1">
      <w:pPr>
        <w:pStyle w:val="VKRMain"/>
      </w:pPr>
      <w:r>
        <w:t>Выход РНС через задержку данных в один такт будет подаваться на вход сети, что обеспечи</w:t>
      </w:r>
      <w:r w:rsidR="006A5ADB">
        <w:t>т ее обучение на предыдущие шаге</w:t>
      </w:r>
      <w:r>
        <w:t xml:space="preserve"> работы.</w:t>
      </w:r>
    </w:p>
    <w:p w:rsidR="0015032D" w:rsidRDefault="0015032D" w:rsidP="00655AF1">
      <w:pPr>
        <w:pStyle w:val="VKRMain"/>
      </w:pPr>
    </w:p>
    <w:p w:rsidR="00061AB3" w:rsidRDefault="00061AB3" w:rsidP="00655AF1">
      <w:pPr>
        <w:pStyle w:val="VKRMain"/>
      </w:pPr>
    </w:p>
    <w:p w:rsidR="00061AB3" w:rsidRDefault="00061AB3" w:rsidP="00655AF1">
      <w:pPr>
        <w:pStyle w:val="VKRMain"/>
      </w:pPr>
    </w:p>
    <w:p w:rsidR="00061AB3" w:rsidRDefault="00061AB3" w:rsidP="00061AB3">
      <w:pPr>
        <w:pStyle w:val="2"/>
      </w:pPr>
      <w:bookmarkStart w:id="26" w:name="_Toc68271745"/>
      <w:r>
        <w:lastRenderedPageBreak/>
        <w:t>5.5. Обучение нейронной сети с обратной связью</w:t>
      </w:r>
      <w:bookmarkEnd w:id="26"/>
    </w:p>
    <w:p w:rsidR="0015032D" w:rsidRDefault="0015032D" w:rsidP="00655AF1">
      <w:pPr>
        <w:pStyle w:val="VKRMain"/>
      </w:pPr>
    </w:p>
    <w:p w:rsidR="0015032D" w:rsidRDefault="006A5ADB" w:rsidP="00655AF1">
      <w:pPr>
        <w:pStyle w:val="VKRMain"/>
      </w:pPr>
      <w:r>
        <w:t>Необходимо заново обучить нейронную сеть на оба параметра из таблицы №2 с добавлением нового входного параметра, предыдущ</w:t>
      </w:r>
      <w:r w:rsidR="00212748">
        <w:t>ий шаг итерации. Ниже на рисунк</w:t>
      </w:r>
      <w:r w:rsidR="00317A8E">
        <w:t>е представлен</w:t>
      </w:r>
      <w:r w:rsidR="000F1AE9">
        <w:t xml:space="preserve"> график ошибки </w:t>
      </w:r>
      <w:proofErr w:type="gramStart"/>
      <w:r w:rsidR="000F1AE9">
        <w:t>при</w:t>
      </w:r>
      <w:proofErr w:type="gramEnd"/>
      <w:r w:rsidR="000F1AE9">
        <w:t xml:space="preserve"> </w:t>
      </w:r>
      <w:r>
        <w:t xml:space="preserve">обучение </w:t>
      </w:r>
    </w:p>
    <w:p w:rsidR="00212748" w:rsidRDefault="00195E34" w:rsidP="00212748">
      <w:pPr>
        <w:pStyle w:val="VKRimage"/>
      </w:pPr>
      <w:r>
        <w:rPr>
          <w:noProof/>
        </w:rPr>
        <w:drawing>
          <wp:inline distT="0" distB="0" distL="0" distR="0" wp14:anchorId="343CFDD9" wp14:editId="22E33098">
            <wp:extent cx="3735482" cy="268467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3736046" cy="2685083"/>
                    </a:xfrm>
                    <a:prstGeom prst="rect">
                      <a:avLst/>
                    </a:prstGeom>
                  </pic:spPr>
                </pic:pic>
              </a:graphicData>
            </a:graphic>
          </wp:inline>
        </w:drawing>
      </w:r>
    </w:p>
    <w:p w:rsidR="006A5ADB" w:rsidRDefault="00212748" w:rsidP="00212748">
      <w:pPr>
        <w:pStyle w:val="VKRimage"/>
      </w:pPr>
      <w:r>
        <w:t xml:space="preserve">Рисунок </w:t>
      </w:r>
      <w:fldSimple w:instr=" SEQ Рисунок \* ARABIC ">
        <w:r w:rsidR="003A7D42">
          <w:rPr>
            <w:noProof/>
          </w:rPr>
          <w:t>35</w:t>
        </w:r>
      </w:fldSimple>
      <w:r>
        <w:t xml:space="preserve"> – График ошибки </w:t>
      </w:r>
      <w:proofErr w:type="gramStart"/>
      <w:r>
        <w:t>при</w:t>
      </w:r>
      <w:proofErr w:type="gramEnd"/>
      <w:r>
        <w:t xml:space="preserve"> обучение.</w:t>
      </w:r>
    </w:p>
    <w:p w:rsidR="00317A8E" w:rsidRDefault="00317A8E" w:rsidP="00212748">
      <w:pPr>
        <w:pStyle w:val="VKRimage"/>
      </w:pPr>
    </w:p>
    <w:p w:rsidR="00317A8E" w:rsidRDefault="00317A8E" w:rsidP="00317A8E">
      <w:pPr>
        <w:pStyle w:val="VKRMain"/>
      </w:pPr>
      <w:r>
        <w:t>По полученному графику ошибки можно сделать вывод, что добавление обратной связи совсем немного влияет на обучаемость сети, значение ошибки немного уменьшилось. Ниже приведены графики тока при работе РНС на первый и второй параметр нагрузки</w:t>
      </w:r>
    </w:p>
    <w:p w:rsidR="00212748" w:rsidRDefault="00212748" w:rsidP="00212748">
      <w:pPr>
        <w:pStyle w:val="VKRimage"/>
      </w:pPr>
      <w:r>
        <w:rPr>
          <w:noProof/>
        </w:rPr>
        <w:drawing>
          <wp:inline distT="0" distB="0" distL="0" distR="0" wp14:anchorId="00CC0AFE" wp14:editId="2ECE6899">
            <wp:extent cx="2618241" cy="20775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618059" cy="2077372"/>
                    </a:xfrm>
                    <a:prstGeom prst="rect">
                      <a:avLst/>
                    </a:prstGeom>
                  </pic:spPr>
                </pic:pic>
              </a:graphicData>
            </a:graphic>
          </wp:inline>
        </w:drawing>
      </w:r>
      <w:r>
        <w:rPr>
          <w:noProof/>
        </w:rPr>
        <w:drawing>
          <wp:inline distT="0" distB="0" distL="0" distR="0" wp14:anchorId="3F8F8382" wp14:editId="7FB4F3F8">
            <wp:extent cx="2845613" cy="207643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2847909" cy="2078108"/>
                    </a:xfrm>
                    <a:prstGeom prst="rect">
                      <a:avLst/>
                    </a:prstGeom>
                  </pic:spPr>
                </pic:pic>
              </a:graphicData>
            </a:graphic>
          </wp:inline>
        </w:drawing>
      </w:r>
    </w:p>
    <w:p w:rsidR="00212748" w:rsidRDefault="00212748" w:rsidP="00212748">
      <w:pPr>
        <w:pStyle w:val="VKRimage"/>
      </w:pPr>
      <w:r>
        <w:t xml:space="preserve">Рисунок </w:t>
      </w:r>
      <w:fldSimple w:instr=" SEQ Рисунок \* ARABIC ">
        <w:r w:rsidR="003A7D42">
          <w:rPr>
            <w:noProof/>
          </w:rPr>
          <w:t>36</w:t>
        </w:r>
      </w:fldSimple>
      <w:r>
        <w:t xml:space="preserve"> – Графики тока при работе на первый и второй параметр нагрузки</w:t>
      </w:r>
    </w:p>
    <w:p w:rsidR="006A5ADB" w:rsidRDefault="00317A8E" w:rsidP="00655AF1">
      <w:pPr>
        <w:pStyle w:val="VKRMain"/>
      </w:pPr>
      <w:r>
        <w:lastRenderedPageBreak/>
        <w:t>По выше представленным графикам тока можно сделать вывод, что добавление обратной связи нейронной сети помогло научить сеть, основываясь на своих предыдущих результатах различать параметры нагрузок. На первом</w:t>
      </w:r>
      <w:r w:rsidR="00337078">
        <w:t xml:space="preserve"> графике параметр</w:t>
      </w:r>
      <w:r>
        <w:t xml:space="preserve"> ток</w:t>
      </w:r>
      <w:r w:rsidR="00337078">
        <w:t xml:space="preserve">а </w:t>
      </w:r>
      <w:r w:rsidR="00621190">
        <w:t>колеблется</w:t>
      </w:r>
      <w:r w:rsidR="00337078">
        <w:t xml:space="preserve"> чуть больше чем регулятор. Возможно, это связано с недоученностью сети на этот параметр нагрузки, что бы избежать этого сеть необходимо еще раз обучить на первый параметр нагрузки.</w:t>
      </w:r>
    </w:p>
    <w:p w:rsidR="006A5ADB" w:rsidRDefault="006A5ADB" w:rsidP="00337078">
      <w:pPr>
        <w:pStyle w:val="Times142"/>
      </w:pPr>
    </w:p>
    <w:p w:rsidR="006A5ADB" w:rsidRDefault="00337078" w:rsidP="00337078">
      <w:pPr>
        <w:pStyle w:val="2"/>
      </w:pPr>
      <w:bookmarkStart w:id="27" w:name="_Toc68271746"/>
      <w:r>
        <w:t>5.6. Результаты обучения нейронной сети на различные параметры трехфазной нагрузки.</w:t>
      </w:r>
      <w:bookmarkEnd w:id="27"/>
      <w:r>
        <w:t xml:space="preserve"> </w:t>
      </w:r>
    </w:p>
    <w:p w:rsidR="006A5ADB" w:rsidRDefault="006A5ADB" w:rsidP="00655AF1">
      <w:pPr>
        <w:pStyle w:val="VKRMain"/>
      </w:pPr>
    </w:p>
    <w:p w:rsidR="00B30CBC" w:rsidRDefault="00B30CBC" w:rsidP="00655AF1">
      <w:pPr>
        <w:pStyle w:val="VKRMain"/>
      </w:pPr>
      <w:r>
        <w:t xml:space="preserve">Нейронная сеть имеет архитектуру четыре нейрона на входном слое, двадцать нейронов на первом скрытом слое, пятнадцать на втором скрытом слое, один нейрон на выходном слое. Функцией активации между скрытыми слоями является </w:t>
      </w:r>
      <w:proofErr w:type="spellStart"/>
      <w:r>
        <w:t>сигмоида</w:t>
      </w:r>
      <w:proofErr w:type="spellEnd"/>
      <w:r>
        <w:t>, для выходного слоя гиперболический тангенс.</w:t>
      </w:r>
    </w:p>
    <w:p w:rsidR="00337078" w:rsidRDefault="00B30CBC" w:rsidP="00655AF1">
      <w:pPr>
        <w:pStyle w:val="VKRMain"/>
      </w:pPr>
      <w:r>
        <w:t>Обучение проводилось на все параметры, представленные в таблице №2. В данной главе описывается проверка нейронной сети на различные воздействия.</w:t>
      </w:r>
    </w:p>
    <w:p w:rsidR="00E94729" w:rsidRDefault="00E94729" w:rsidP="00655AF1">
      <w:pPr>
        <w:pStyle w:val="VKRMain"/>
      </w:pPr>
      <w:r>
        <w:t>Основываясь на принципе работы нейронных сетей, обучающие данные были не подробными и включали в себя только основные точки работы. Н</w:t>
      </w:r>
      <w:r w:rsidR="005D7682">
        <w:t>апример,</w:t>
      </w:r>
      <w:r>
        <w:t xml:space="preserve"> на управляющее воздействие нейронная сеть обучена только на значения ноль и сто, </w:t>
      </w:r>
      <w:proofErr w:type="gramStart"/>
      <w:r>
        <w:t>но</w:t>
      </w:r>
      <w:proofErr w:type="gramEnd"/>
      <w:r>
        <w:t xml:space="preserve"> несмотря на это она должна правильно отрабатывать </w:t>
      </w:r>
      <w:r w:rsidR="005D7682">
        <w:t xml:space="preserve">любые значения входящие в этот диапазон, возможно даже немного на большее значения этот момент тоже требует тщательной проверки. </w:t>
      </w:r>
    </w:p>
    <w:p w:rsidR="005D7682" w:rsidRDefault="005D7682" w:rsidP="00655AF1">
      <w:pPr>
        <w:pStyle w:val="VKRMain"/>
      </w:pPr>
      <w:r>
        <w:t>Параметры нагрузки трех фазной сети тоже являются диапазон сопротивление нагрузки должно отрабатываться в диапазоне от 0.1 до 2, индуктивность имеет диапазон от 0.005 до 0.015.</w:t>
      </w:r>
    </w:p>
    <w:p w:rsidR="005D7682" w:rsidRDefault="005D7682" w:rsidP="00655AF1">
      <w:pPr>
        <w:pStyle w:val="VKRMain"/>
      </w:pPr>
      <w:r>
        <w:t>На рисунке ниже представлены графики тока при роботе нейронной сети на различные управляющие воздействия, параметрами нагрузки сети выбраны 3 параметры из таблицы №2.</w:t>
      </w:r>
    </w:p>
    <w:p w:rsidR="00B30CBC" w:rsidRDefault="00B30CBC" w:rsidP="00655AF1">
      <w:pPr>
        <w:pStyle w:val="VKRMain"/>
      </w:pPr>
    </w:p>
    <w:p w:rsidR="00B30CBC" w:rsidRDefault="00B30CBC" w:rsidP="00655AF1">
      <w:pPr>
        <w:pStyle w:val="VKRMain"/>
      </w:pPr>
    </w:p>
    <w:p w:rsidR="00213743" w:rsidRDefault="00213743" w:rsidP="00213743">
      <w:pPr>
        <w:pStyle w:val="VKRimage"/>
      </w:pPr>
      <w:r>
        <w:rPr>
          <w:noProof/>
        </w:rPr>
        <w:lastRenderedPageBreak/>
        <w:drawing>
          <wp:inline distT="0" distB="0" distL="0" distR="0" wp14:anchorId="5C005C3D" wp14:editId="14DF86A0">
            <wp:extent cx="5084064" cy="30859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5088747" cy="3088753"/>
                    </a:xfrm>
                    <a:prstGeom prst="rect">
                      <a:avLst/>
                    </a:prstGeom>
                  </pic:spPr>
                </pic:pic>
              </a:graphicData>
            </a:graphic>
          </wp:inline>
        </w:drawing>
      </w:r>
    </w:p>
    <w:p w:rsidR="00B30CBC" w:rsidRDefault="00213743" w:rsidP="00213743">
      <w:pPr>
        <w:pStyle w:val="VKRimage"/>
      </w:pPr>
      <w:r>
        <w:t xml:space="preserve">Рисунок </w:t>
      </w:r>
      <w:fldSimple w:instr=" SEQ Рисунок \* ARABIC ">
        <w:r w:rsidR="003A7D42">
          <w:rPr>
            <w:noProof/>
          </w:rPr>
          <w:t>37</w:t>
        </w:r>
      </w:fldSimple>
      <w:r>
        <w:t xml:space="preserve"> – Графики Амплитудных токов при различных управляющих воздействиях</w:t>
      </w:r>
    </w:p>
    <w:p w:rsidR="00621190" w:rsidRDefault="00621190" w:rsidP="00213743">
      <w:pPr>
        <w:pStyle w:val="VKRimage"/>
      </w:pPr>
    </w:p>
    <w:p w:rsidR="00213743" w:rsidRDefault="00213743" w:rsidP="00213743">
      <w:pPr>
        <w:pStyle w:val="VKRMain"/>
      </w:pPr>
      <w:r>
        <w:t xml:space="preserve">На </w:t>
      </w:r>
      <w:proofErr w:type="gramStart"/>
      <w:r>
        <w:t>графике</w:t>
      </w:r>
      <w:proofErr w:type="gramEnd"/>
      <w:r>
        <w:t xml:space="preserve"> представленном выше показаны значения амплитуды тока при различных управляющих воздействиях, для наглядности графики подписаны цифрами. Расшифровка цифр представлена в таблице ниже.</w:t>
      </w:r>
    </w:p>
    <w:p w:rsidR="00213743" w:rsidRDefault="00213743" w:rsidP="00213743">
      <w:pPr>
        <w:pStyle w:val="VKRMain"/>
      </w:pPr>
    </w:p>
    <w:p w:rsidR="00213743" w:rsidRDefault="00213743" w:rsidP="00213743">
      <w:pPr>
        <w:pStyle w:val="VKRMain"/>
        <w:ind w:firstLine="0"/>
      </w:pPr>
      <w:r>
        <w:t xml:space="preserve">Таблица </w:t>
      </w:r>
      <w:fldSimple w:instr=" SEQ Таблица \* ARABIC ">
        <w:r w:rsidR="003A7D42">
          <w:rPr>
            <w:noProof/>
          </w:rPr>
          <w:t>3</w:t>
        </w:r>
      </w:fldSimple>
      <w:r>
        <w:t xml:space="preserve"> – Расшифровка номеров графиков</w:t>
      </w:r>
    </w:p>
    <w:tbl>
      <w:tblPr>
        <w:tblStyle w:val="a8"/>
        <w:tblW w:w="0" w:type="auto"/>
        <w:tblInd w:w="392" w:type="dxa"/>
        <w:tblLook w:val="04A0" w:firstRow="1" w:lastRow="0" w:firstColumn="1" w:lastColumn="0" w:noHBand="0" w:noVBand="1"/>
      </w:tblPr>
      <w:tblGrid>
        <w:gridCol w:w="2693"/>
        <w:gridCol w:w="3402"/>
      </w:tblGrid>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Номер графика</w:t>
            </w:r>
          </w:p>
        </w:tc>
        <w:tc>
          <w:tcPr>
            <w:tcW w:w="3402" w:type="dxa"/>
          </w:tcPr>
          <w:p w:rsidR="00213743" w:rsidRPr="00A4320C" w:rsidRDefault="00213743" w:rsidP="00213743">
            <w:pPr>
              <w:pStyle w:val="VKRMain"/>
              <w:ind w:firstLine="0"/>
              <w:jc w:val="center"/>
              <w:rPr>
                <w:sz w:val="24"/>
                <w:szCs w:val="24"/>
              </w:rPr>
            </w:pPr>
            <w:r w:rsidRPr="00A4320C">
              <w:rPr>
                <w:sz w:val="24"/>
                <w:szCs w:val="24"/>
              </w:rPr>
              <w:t>Значение управляющего воздействия, А</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1</w:t>
            </w:r>
          </w:p>
        </w:tc>
        <w:tc>
          <w:tcPr>
            <w:tcW w:w="3402" w:type="dxa"/>
          </w:tcPr>
          <w:p w:rsidR="00213743" w:rsidRPr="00A4320C" w:rsidRDefault="00213743" w:rsidP="00213743">
            <w:pPr>
              <w:pStyle w:val="VKRMain"/>
              <w:ind w:firstLine="0"/>
              <w:jc w:val="center"/>
              <w:rPr>
                <w:sz w:val="24"/>
                <w:szCs w:val="24"/>
              </w:rPr>
            </w:pPr>
            <w:r w:rsidRPr="00A4320C">
              <w:rPr>
                <w:sz w:val="24"/>
                <w:szCs w:val="24"/>
              </w:rPr>
              <w:t>10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2</w:t>
            </w:r>
          </w:p>
        </w:tc>
        <w:tc>
          <w:tcPr>
            <w:tcW w:w="3402" w:type="dxa"/>
          </w:tcPr>
          <w:p w:rsidR="00213743" w:rsidRPr="00A4320C" w:rsidRDefault="00213743" w:rsidP="00213743">
            <w:pPr>
              <w:pStyle w:val="VKRMain"/>
              <w:ind w:firstLine="0"/>
              <w:jc w:val="center"/>
              <w:rPr>
                <w:sz w:val="24"/>
                <w:szCs w:val="24"/>
              </w:rPr>
            </w:pPr>
            <w:r w:rsidRPr="00A4320C">
              <w:rPr>
                <w:sz w:val="24"/>
                <w:szCs w:val="24"/>
              </w:rPr>
              <w:t>9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3</w:t>
            </w:r>
          </w:p>
        </w:tc>
        <w:tc>
          <w:tcPr>
            <w:tcW w:w="3402" w:type="dxa"/>
          </w:tcPr>
          <w:p w:rsidR="00213743" w:rsidRPr="00A4320C" w:rsidRDefault="00213743" w:rsidP="00213743">
            <w:pPr>
              <w:pStyle w:val="VKRMain"/>
              <w:ind w:firstLine="0"/>
              <w:jc w:val="center"/>
              <w:rPr>
                <w:sz w:val="24"/>
                <w:szCs w:val="24"/>
              </w:rPr>
            </w:pPr>
            <w:r w:rsidRPr="00A4320C">
              <w:rPr>
                <w:sz w:val="24"/>
                <w:szCs w:val="24"/>
              </w:rPr>
              <w:t>8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4</w:t>
            </w:r>
          </w:p>
        </w:tc>
        <w:tc>
          <w:tcPr>
            <w:tcW w:w="3402" w:type="dxa"/>
          </w:tcPr>
          <w:p w:rsidR="00213743" w:rsidRPr="00A4320C" w:rsidRDefault="00213743" w:rsidP="00213743">
            <w:pPr>
              <w:pStyle w:val="VKRMain"/>
              <w:ind w:firstLine="0"/>
              <w:jc w:val="center"/>
              <w:rPr>
                <w:sz w:val="24"/>
                <w:szCs w:val="24"/>
              </w:rPr>
            </w:pPr>
            <w:r w:rsidRPr="00A4320C">
              <w:rPr>
                <w:sz w:val="24"/>
                <w:szCs w:val="24"/>
              </w:rPr>
              <w:t>7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5</w:t>
            </w:r>
          </w:p>
        </w:tc>
        <w:tc>
          <w:tcPr>
            <w:tcW w:w="3402" w:type="dxa"/>
          </w:tcPr>
          <w:p w:rsidR="00213743" w:rsidRPr="00A4320C" w:rsidRDefault="00213743" w:rsidP="00213743">
            <w:pPr>
              <w:pStyle w:val="VKRMain"/>
              <w:ind w:firstLine="0"/>
              <w:jc w:val="center"/>
              <w:rPr>
                <w:sz w:val="24"/>
                <w:szCs w:val="24"/>
              </w:rPr>
            </w:pPr>
            <w:r w:rsidRPr="00A4320C">
              <w:rPr>
                <w:sz w:val="24"/>
                <w:szCs w:val="24"/>
              </w:rPr>
              <w:t>6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6</w:t>
            </w:r>
          </w:p>
        </w:tc>
        <w:tc>
          <w:tcPr>
            <w:tcW w:w="3402" w:type="dxa"/>
          </w:tcPr>
          <w:p w:rsidR="00213743" w:rsidRPr="00A4320C" w:rsidRDefault="00213743" w:rsidP="00213743">
            <w:pPr>
              <w:pStyle w:val="VKRMain"/>
              <w:ind w:firstLine="0"/>
              <w:jc w:val="center"/>
              <w:rPr>
                <w:sz w:val="24"/>
                <w:szCs w:val="24"/>
              </w:rPr>
            </w:pPr>
            <w:r w:rsidRPr="00A4320C">
              <w:rPr>
                <w:sz w:val="24"/>
                <w:szCs w:val="24"/>
              </w:rPr>
              <w:t>5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7</w:t>
            </w:r>
          </w:p>
        </w:tc>
        <w:tc>
          <w:tcPr>
            <w:tcW w:w="3402" w:type="dxa"/>
          </w:tcPr>
          <w:p w:rsidR="00213743" w:rsidRPr="00A4320C" w:rsidRDefault="00213743" w:rsidP="00213743">
            <w:pPr>
              <w:pStyle w:val="VKRMain"/>
              <w:ind w:firstLine="0"/>
              <w:jc w:val="center"/>
              <w:rPr>
                <w:sz w:val="24"/>
                <w:szCs w:val="24"/>
              </w:rPr>
            </w:pPr>
            <w:r w:rsidRPr="00A4320C">
              <w:rPr>
                <w:sz w:val="24"/>
                <w:szCs w:val="24"/>
              </w:rPr>
              <w:t>30</w:t>
            </w:r>
          </w:p>
        </w:tc>
      </w:tr>
    </w:tbl>
    <w:p w:rsidR="00213743" w:rsidRPr="0015032D" w:rsidRDefault="00213743" w:rsidP="00213743">
      <w:pPr>
        <w:pStyle w:val="VKRMain"/>
      </w:pPr>
    </w:p>
    <w:p w:rsidR="00213743" w:rsidRDefault="00213743" w:rsidP="00655AF1">
      <w:pPr>
        <w:pStyle w:val="VKRMain"/>
        <w:rPr>
          <w:noProof/>
        </w:rPr>
      </w:pPr>
    </w:p>
    <w:p w:rsidR="00213743" w:rsidRDefault="00213743" w:rsidP="00655AF1">
      <w:pPr>
        <w:pStyle w:val="VKRMain"/>
        <w:rPr>
          <w:noProof/>
        </w:rPr>
      </w:pPr>
      <w:r>
        <w:rPr>
          <w:noProof/>
        </w:rPr>
        <w:lastRenderedPageBreak/>
        <w:t>При управляющем воздействие равном 100</w:t>
      </w:r>
      <w:r w:rsidR="00DC0032">
        <w:rPr>
          <w:noProof/>
        </w:rPr>
        <w:t xml:space="preserve"> </w:t>
      </w:r>
      <w:r>
        <w:rPr>
          <w:noProof/>
        </w:rPr>
        <w:t xml:space="preserve">нейронная сеть правильно отрабатывает на </w:t>
      </w:r>
      <w:r w:rsidR="008B06DE">
        <w:rPr>
          <w:noProof/>
        </w:rPr>
        <w:t>управляющее воздействие и выводит значение амплитуды тока на заданное значение и удерживает его там. Когда управляющее воздействие снизилось до значения 90</w:t>
      </w:r>
      <w:r w:rsidR="00DC0032">
        <w:rPr>
          <w:noProof/>
        </w:rPr>
        <w:t xml:space="preserve"> </w:t>
      </w:r>
      <w:r w:rsidR="008B06DE">
        <w:rPr>
          <w:noProof/>
        </w:rPr>
        <w:t>нейронная сеть от</w:t>
      </w:r>
      <w:r w:rsidR="00997798">
        <w:rPr>
          <w:noProof/>
        </w:rPr>
        <w:t>р</w:t>
      </w:r>
      <w:r w:rsidR="008B06DE">
        <w:rPr>
          <w:noProof/>
        </w:rPr>
        <w:t>абатывает это значение, но уже чуть хуже чем предыдущее. После завершения переходного процесса значение тока колеб</w:t>
      </w:r>
      <w:r w:rsidR="00997798">
        <w:rPr>
          <w:noProof/>
        </w:rPr>
        <w:t>лится около значения 92, что является плохим показателей но еще не особо критичным.</w:t>
      </w:r>
      <w:r w:rsidR="00A12985">
        <w:rPr>
          <w:noProof/>
        </w:rPr>
        <w:t>При уменьш</w:t>
      </w:r>
      <w:r w:rsidR="008B06DE">
        <w:rPr>
          <w:noProof/>
        </w:rPr>
        <w:t>ение значения управляющего воздействия, после перерегулирования нейронная сеть все хуже и хуже выходит на значение управляющего воздействи и разница между управляющим воздействием и установившемся значением растет</w:t>
      </w:r>
      <w:r w:rsidR="00997798">
        <w:rPr>
          <w:noProof/>
        </w:rPr>
        <w:t xml:space="preserve"> практически линейно</w:t>
      </w:r>
      <w:r w:rsidR="008B06DE">
        <w:rPr>
          <w:noProof/>
        </w:rPr>
        <w:t>.</w:t>
      </w:r>
    </w:p>
    <w:p w:rsidR="008B06DE" w:rsidRDefault="008B06DE" w:rsidP="00655AF1">
      <w:pPr>
        <w:pStyle w:val="VKRMain"/>
        <w:rPr>
          <w:noProof/>
        </w:rPr>
      </w:pPr>
      <w:r>
        <w:rPr>
          <w:noProof/>
        </w:rPr>
        <w:t>При</w:t>
      </w:r>
      <w:r w:rsidR="00DC0032">
        <w:rPr>
          <w:noProof/>
        </w:rPr>
        <w:t xml:space="preserve"> значение управляющего </w:t>
      </w:r>
      <w:r w:rsidR="00997798">
        <w:rPr>
          <w:noProof/>
        </w:rPr>
        <w:t>воздействия</w:t>
      </w:r>
      <w:r w:rsidR="00DC0032">
        <w:rPr>
          <w:noProof/>
        </w:rPr>
        <w:t xml:space="preserve"> равному 50 нейронная сеть потеряла возможность выйти на это значение и удержать его. Данная тенденция сохраняется и при подаче значения управляющего воздействия равному 30. Но если значние 50 нейронная сеть хоть как-то пытается отработать, то 30 о</w:t>
      </w:r>
      <w:r w:rsidR="00997798">
        <w:rPr>
          <w:noProof/>
        </w:rPr>
        <w:t xml:space="preserve">на сразуже после выхода на него, не может удержать, потому что </w:t>
      </w:r>
      <w:r w:rsidR="00DC0032">
        <w:rPr>
          <w:noProof/>
        </w:rPr>
        <w:t>не</w:t>
      </w:r>
      <w:r w:rsidR="00A12985">
        <w:rPr>
          <w:noProof/>
        </w:rPr>
        <w:t xml:space="preserve"> </w:t>
      </w:r>
      <w:r w:rsidR="00997798">
        <w:rPr>
          <w:noProof/>
        </w:rPr>
        <w:t xml:space="preserve">знает что делать, в обучающей выборке небыло таких значений, </w:t>
      </w:r>
      <w:r w:rsidR="00DC0032">
        <w:rPr>
          <w:noProof/>
        </w:rPr>
        <w:t>и выводит значение тока в 0.</w:t>
      </w:r>
    </w:p>
    <w:p w:rsidR="00B10035" w:rsidRDefault="00A12985" w:rsidP="00655AF1">
      <w:pPr>
        <w:pStyle w:val="VKRMain"/>
        <w:rPr>
          <w:noProof/>
        </w:rPr>
      </w:pPr>
      <w:r>
        <w:rPr>
          <w:noProof/>
        </w:rPr>
        <w:t xml:space="preserve">Для того что бы увеличить точность работы нейронной сети, необходимо было производить обучение на большее значение параметров управляющего воздействия. Нужно было обучать НС на параметры, хотя бы с шагом в 10, потому что по графикам можно увидеть, </w:t>
      </w:r>
      <w:r w:rsidR="00B10035">
        <w:rPr>
          <w:noProof/>
        </w:rPr>
        <w:t>что в 15</w:t>
      </w:r>
      <w:r>
        <w:rPr>
          <w:noProof/>
        </w:rPr>
        <w:t>% процентном диапазоне нейронная сеть работает в пределах нормы и не дает большую ошибку по</w:t>
      </w:r>
      <w:r w:rsidR="00B10035">
        <w:rPr>
          <w:noProof/>
        </w:rPr>
        <w:t xml:space="preserve"> значениям.</w:t>
      </w:r>
    </w:p>
    <w:p w:rsidR="00B10035" w:rsidRDefault="00B10035" w:rsidP="00E2456C">
      <w:pPr>
        <w:pStyle w:val="VKRMain"/>
        <w:rPr>
          <w:noProof/>
        </w:rPr>
      </w:pPr>
      <w:r>
        <w:rPr>
          <w:noProof/>
        </w:rPr>
        <w:t>Далее производилась проверка возможности нейронной сети осуществлять переход во время работы с одного значения управляющего воздействия на другое, но по выше сделаным выводам данная проверка проводилась со значениями в диапазоне от 80 до 100. Параметры нагрузки так же как и в предыдущем</w:t>
      </w:r>
      <w:r w:rsidR="00E2456C">
        <w:rPr>
          <w:noProof/>
        </w:rPr>
        <w:t xml:space="preserve"> опыте выбирались из таблицы №2. На рисунке ниже представлены графики токов при данном опыте.</w:t>
      </w:r>
    </w:p>
    <w:p w:rsidR="00997798" w:rsidRDefault="00997798" w:rsidP="00997798">
      <w:pPr>
        <w:pStyle w:val="VKRMain"/>
        <w:rPr>
          <w:noProof/>
        </w:rPr>
      </w:pPr>
      <w:r>
        <w:rPr>
          <w:noProof/>
        </w:rPr>
        <w:t>На графиках видно, что переходы выполняются с небольшой перемодуляцией, что является нормой, и выходят на значения уставки.</w:t>
      </w:r>
    </w:p>
    <w:p w:rsidR="00B10035" w:rsidRDefault="00B10035" w:rsidP="00655AF1">
      <w:pPr>
        <w:pStyle w:val="VKRMain"/>
        <w:rPr>
          <w:noProof/>
        </w:rPr>
      </w:pPr>
    </w:p>
    <w:p w:rsidR="00B10035" w:rsidRDefault="00B10035" w:rsidP="00655AF1">
      <w:pPr>
        <w:pStyle w:val="VKRMain"/>
        <w:rPr>
          <w:noProof/>
        </w:rPr>
      </w:pPr>
    </w:p>
    <w:p w:rsidR="00E2456C" w:rsidRDefault="00E2456C" w:rsidP="00E2456C">
      <w:pPr>
        <w:pStyle w:val="VKRimage"/>
      </w:pPr>
      <w:r>
        <w:rPr>
          <w:noProof/>
        </w:rPr>
        <w:lastRenderedPageBreak/>
        <w:drawing>
          <wp:inline distT="0" distB="0" distL="0" distR="0" wp14:anchorId="5E3C6245" wp14:editId="4D92C91B">
            <wp:extent cx="4197069" cy="2551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4204761" cy="2556534"/>
                    </a:xfrm>
                    <a:prstGeom prst="rect">
                      <a:avLst/>
                    </a:prstGeom>
                  </pic:spPr>
                </pic:pic>
              </a:graphicData>
            </a:graphic>
          </wp:inline>
        </w:drawing>
      </w:r>
    </w:p>
    <w:p w:rsidR="00B10035" w:rsidRDefault="00E2456C" w:rsidP="00E2456C">
      <w:pPr>
        <w:pStyle w:val="VKRimage"/>
      </w:pPr>
      <w:r>
        <w:t xml:space="preserve">Рисунок </w:t>
      </w:r>
      <w:fldSimple w:instr=" SEQ Рисунок \* ARABIC ">
        <w:r w:rsidR="003A7D42">
          <w:rPr>
            <w:noProof/>
          </w:rPr>
          <w:t>38</w:t>
        </w:r>
      </w:fldSimple>
      <w:r>
        <w:t xml:space="preserve"> – Графики токов при различных возмущающих воздействиях.</w:t>
      </w:r>
    </w:p>
    <w:p w:rsidR="00621190" w:rsidRDefault="00621190" w:rsidP="00E2456C">
      <w:pPr>
        <w:pStyle w:val="VKRimage"/>
        <w:rPr>
          <w:noProof/>
        </w:rPr>
      </w:pPr>
    </w:p>
    <w:p w:rsidR="00B10035" w:rsidRPr="00FB2480" w:rsidRDefault="00C720F5" w:rsidP="00655AF1">
      <w:pPr>
        <w:pStyle w:val="VKRMain"/>
        <w:rPr>
          <w:noProof/>
        </w:rPr>
      </w:pPr>
      <w:r>
        <w:rPr>
          <w:noProof/>
        </w:rPr>
        <w:t>По выше представленному графику можно сделать вывод, что нейроная сеть преходы между управляющими воздействиями выполняются правильно и точно также как и ПИД регулятор на основе которого производилось обучение.</w:t>
      </w:r>
    </w:p>
    <w:p w:rsidR="00FB2480" w:rsidRPr="00FB2480" w:rsidRDefault="00FB2480" w:rsidP="00655AF1">
      <w:pPr>
        <w:pStyle w:val="VKRMain"/>
        <w:rPr>
          <w:noProof/>
        </w:rPr>
      </w:pPr>
      <w:r>
        <w:rPr>
          <w:noProof/>
        </w:rPr>
        <w:t>Следующим проводится опыт при изменение параметров нагрузки. Параметры для нагрузки выбирались из обучающей выборки нейронной сети. Графики токов при данном эксперименте представлены ниже.</w:t>
      </w:r>
    </w:p>
    <w:p w:rsidR="00FB2480" w:rsidRDefault="00FB2480" w:rsidP="00FB2480">
      <w:pPr>
        <w:pStyle w:val="VKRimage"/>
      </w:pPr>
      <w:r>
        <w:rPr>
          <w:noProof/>
        </w:rPr>
        <w:drawing>
          <wp:inline distT="0" distB="0" distL="0" distR="0" wp14:anchorId="1339FB0F" wp14:editId="326137A8">
            <wp:extent cx="3458442" cy="2973354"/>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3462383" cy="2976742"/>
                    </a:xfrm>
                    <a:prstGeom prst="rect">
                      <a:avLst/>
                    </a:prstGeom>
                  </pic:spPr>
                </pic:pic>
              </a:graphicData>
            </a:graphic>
          </wp:inline>
        </w:drawing>
      </w:r>
    </w:p>
    <w:p w:rsidR="00B10035" w:rsidRDefault="00FB2480" w:rsidP="00FB2480">
      <w:pPr>
        <w:pStyle w:val="VKRimage"/>
        <w:rPr>
          <w:noProof/>
        </w:rPr>
      </w:pPr>
      <w:r>
        <w:t xml:space="preserve">Рисунок </w:t>
      </w:r>
      <w:fldSimple w:instr=" SEQ Рисунок \* ARABIC ">
        <w:r w:rsidR="003A7D42">
          <w:rPr>
            <w:noProof/>
          </w:rPr>
          <w:t>39</w:t>
        </w:r>
      </w:fldSimple>
      <w:r>
        <w:t xml:space="preserve"> – Графики токов при различных параметрах нагрузки</w:t>
      </w:r>
    </w:p>
    <w:p w:rsidR="00B10035" w:rsidRDefault="00FB2480" w:rsidP="00655AF1">
      <w:pPr>
        <w:pStyle w:val="VKRMain"/>
        <w:rPr>
          <w:noProof/>
        </w:rPr>
      </w:pPr>
      <w:r>
        <w:rPr>
          <w:noProof/>
        </w:rPr>
        <w:lastRenderedPageBreak/>
        <w:t xml:space="preserve">По выше представленнному графику </w:t>
      </w:r>
      <w:r w:rsidR="00A4320C">
        <w:rPr>
          <w:noProof/>
        </w:rPr>
        <w:t>можно сделать вывод, что нейронная сеть правильно отрабатывает на обученные параметры.</w:t>
      </w:r>
      <w:r w:rsidR="0098753B">
        <w:rPr>
          <w:noProof/>
        </w:rPr>
        <w:t xml:space="preserve"> На графиках можно увидеть, что при различных параметрах нагрузки сети переходные процессы отличаются, что будет являться и различием при различных ПИД регуляторах.</w:t>
      </w:r>
    </w:p>
    <w:p w:rsidR="0098753B" w:rsidRDefault="0098753B" w:rsidP="00655AF1">
      <w:pPr>
        <w:pStyle w:val="VKRMain"/>
        <w:rPr>
          <w:noProof/>
        </w:rPr>
      </w:pPr>
      <w:r>
        <w:rPr>
          <w:noProof/>
        </w:rPr>
        <w:t>Так же был проведен эксперемент в котором параметры сети задавались не из обучающей выборки и были найдены значения, которые выходят за диапазон обучающей выборки, приводящие нейронную сеть к неправильной работе.Графики токов данного эксперимента представлены ниже.</w:t>
      </w:r>
    </w:p>
    <w:p w:rsidR="00621190" w:rsidRDefault="00621190" w:rsidP="00621190">
      <w:pPr>
        <w:pStyle w:val="VKRimage"/>
      </w:pPr>
      <w:r>
        <w:rPr>
          <w:noProof/>
        </w:rPr>
        <w:drawing>
          <wp:inline distT="0" distB="0" distL="0" distR="0" wp14:anchorId="56A0ED44" wp14:editId="76BB1D3F">
            <wp:extent cx="4098963" cy="35303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4105821" cy="3536286"/>
                    </a:xfrm>
                    <a:prstGeom prst="rect">
                      <a:avLst/>
                    </a:prstGeom>
                  </pic:spPr>
                </pic:pic>
              </a:graphicData>
            </a:graphic>
          </wp:inline>
        </w:drawing>
      </w:r>
    </w:p>
    <w:p w:rsidR="00213743" w:rsidRDefault="00621190" w:rsidP="00621190">
      <w:pPr>
        <w:pStyle w:val="VKRimage"/>
        <w:rPr>
          <w:noProof/>
        </w:rPr>
      </w:pPr>
      <w:r>
        <w:t xml:space="preserve">Рисунок </w:t>
      </w:r>
      <w:fldSimple w:instr=" SEQ Рисунок \* ARABIC ">
        <w:r w:rsidR="003A7D42">
          <w:rPr>
            <w:noProof/>
          </w:rPr>
          <w:t>40</w:t>
        </w:r>
      </w:fldSimple>
      <w:r>
        <w:t xml:space="preserve"> – Графики токов при различных нагрузках</w:t>
      </w:r>
    </w:p>
    <w:p w:rsidR="00213743" w:rsidRDefault="00213743" w:rsidP="00655AF1">
      <w:pPr>
        <w:pStyle w:val="VKRMain"/>
        <w:rPr>
          <w:noProof/>
        </w:rPr>
      </w:pPr>
    </w:p>
    <w:p w:rsidR="00621190" w:rsidRDefault="00621190" w:rsidP="00655AF1">
      <w:pPr>
        <w:pStyle w:val="VKRMain"/>
        <w:rPr>
          <w:noProof/>
        </w:rPr>
      </w:pPr>
      <w:r>
        <w:rPr>
          <w:noProof/>
        </w:rPr>
        <w:t xml:space="preserve">На графике представленном выше показаны значения амплитуды тока при различных нагрузках не входящих в обучающую выборку. </w:t>
      </w:r>
      <w:r w:rsidR="00081E8C">
        <w:rPr>
          <w:noProof/>
        </w:rPr>
        <w:t>Для нагл</w:t>
      </w:r>
      <w:r>
        <w:rPr>
          <w:noProof/>
        </w:rPr>
        <w:t>ядности графики име</w:t>
      </w:r>
      <w:r w:rsidR="00081E8C">
        <w:rPr>
          <w:noProof/>
        </w:rPr>
        <w:t>ют различные цвета. Расшифровка,</w:t>
      </w:r>
      <w:r>
        <w:rPr>
          <w:noProof/>
        </w:rPr>
        <w:t xml:space="preserve"> каждого цвета и значения параметров нагрузки представлены в таблице ниже.</w:t>
      </w: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081E8C" w:rsidRDefault="00081E8C" w:rsidP="00081E8C">
      <w:pPr>
        <w:pStyle w:val="VKRMain"/>
        <w:ind w:firstLine="0"/>
      </w:pPr>
      <w:r>
        <w:t xml:space="preserve">Таблица </w:t>
      </w:r>
      <w:fldSimple w:instr=" SEQ Таблица \* ARABIC ">
        <w:r w:rsidR="003A7D42">
          <w:rPr>
            <w:noProof/>
          </w:rPr>
          <w:t>4</w:t>
        </w:r>
      </w:fldSimple>
      <w:r>
        <w:t xml:space="preserve"> – Расшифровка цветов графиков</w:t>
      </w:r>
    </w:p>
    <w:tbl>
      <w:tblPr>
        <w:tblStyle w:val="a8"/>
        <w:tblW w:w="0" w:type="auto"/>
        <w:tblInd w:w="405" w:type="dxa"/>
        <w:tblLook w:val="04A0" w:firstRow="1" w:lastRow="0" w:firstColumn="1" w:lastColumn="0" w:noHBand="0" w:noVBand="1"/>
      </w:tblPr>
      <w:tblGrid>
        <w:gridCol w:w="2943"/>
        <w:gridCol w:w="4111"/>
      </w:tblGrid>
      <w:tr w:rsidR="00621190" w:rsidTr="00081E8C">
        <w:tc>
          <w:tcPr>
            <w:tcW w:w="2943" w:type="dxa"/>
          </w:tcPr>
          <w:p w:rsidR="00621190" w:rsidRDefault="00621190" w:rsidP="00655AF1">
            <w:pPr>
              <w:pStyle w:val="VKRMain"/>
              <w:ind w:firstLine="0"/>
              <w:rPr>
                <w:noProof/>
              </w:rPr>
            </w:pPr>
            <w:r>
              <w:rPr>
                <w:noProof/>
              </w:rPr>
              <w:t>Цвет</w:t>
            </w:r>
          </w:p>
        </w:tc>
        <w:tc>
          <w:tcPr>
            <w:tcW w:w="4111" w:type="dxa"/>
          </w:tcPr>
          <w:p w:rsidR="00621190" w:rsidRDefault="00621190" w:rsidP="00655AF1">
            <w:pPr>
              <w:pStyle w:val="VKRMain"/>
              <w:ind w:firstLine="0"/>
              <w:rPr>
                <w:noProof/>
              </w:rPr>
            </w:pPr>
            <w:r>
              <w:rPr>
                <w:noProof/>
              </w:rPr>
              <w:t>Значение параметров нагрузки</w:t>
            </w:r>
          </w:p>
        </w:tc>
      </w:tr>
      <w:tr w:rsidR="00621190" w:rsidTr="00081E8C">
        <w:trPr>
          <w:trHeight w:val="492"/>
        </w:trPr>
        <w:tc>
          <w:tcPr>
            <w:tcW w:w="2943" w:type="dxa"/>
          </w:tcPr>
          <w:p w:rsidR="00621190" w:rsidRPr="00621190" w:rsidRDefault="00621190" w:rsidP="00655AF1">
            <w:pPr>
              <w:pStyle w:val="VKRMain"/>
              <w:ind w:firstLine="0"/>
              <w:rPr>
                <w:noProof/>
                <w:sz w:val="24"/>
                <w:szCs w:val="24"/>
              </w:rPr>
            </w:pPr>
            <w:r w:rsidRPr="00621190">
              <w:rPr>
                <w:noProof/>
                <w:sz w:val="24"/>
                <w:szCs w:val="24"/>
              </w:rPr>
              <w:t>Красный</w:t>
            </w:r>
          </w:p>
        </w:tc>
        <w:tc>
          <w:tcPr>
            <w:tcW w:w="4111" w:type="dxa"/>
          </w:tcPr>
          <w:p w:rsidR="00621190" w:rsidRPr="00621190" w:rsidRDefault="00621190" w:rsidP="00655AF1">
            <w:pPr>
              <w:pStyle w:val="VKRMain"/>
              <w:ind w:firstLine="0"/>
              <w:rPr>
                <w:noProof/>
                <w:sz w:val="24"/>
                <w:szCs w:val="24"/>
              </w:rPr>
            </w:pPr>
            <w:r>
              <w:rPr>
                <w:noProof/>
                <w:sz w:val="24"/>
                <w:szCs w:val="24"/>
                <w:lang w:val="en-US"/>
              </w:rPr>
              <w:t xml:space="preserve">R = 0.8 </w:t>
            </w:r>
            <w:r>
              <w:rPr>
                <w:noProof/>
                <w:sz w:val="24"/>
                <w:szCs w:val="24"/>
              </w:rPr>
              <w:t>Ом</w:t>
            </w:r>
            <w:r>
              <w:rPr>
                <w:noProof/>
                <w:sz w:val="24"/>
                <w:szCs w:val="24"/>
                <w:lang w:val="en-US"/>
              </w:rPr>
              <w:t>; L = 0.012</w:t>
            </w:r>
            <w:r>
              <w:rPr>
                <w:noProof/>
                <w:sz w:val="24"/>
                <w:szCs w:val="24"/>
              </w:rPr>
              <w:t xml:space="preserve">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Сини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1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Фиолетовы</w:t>
            </w:r>
          </w:p>
        </w:tc>
        <w:tc>
          <w:tcPr>
            <w:tcW w:w="4111" w:type="dxa"/>
          </w:tcPr>
          <w:p w:rsidR="00621190" w:rsidRPr="00621190" w:rsidRDefault="00621190" w:rsidP="00020E15">
            <w:pPr>
              <w:pStyle w:val="VKRMain"/>
              <w:ind w:firstLine="0"/>
              <w:rPr>
                <w:noProof/>
                <w:sz w:val="24"/>
                <w:szCs w:val="24"/>
              </w:rPr>
            </w:pPr>
            <w:r>
              <w:rPr>
                <w:noProof/>
                <w:sz w:val="24"/>
                <w:szCs w:val="24"/>
                <w:lang w:val="en-US"/>
              </w:rPr>
              <w:t xml:space="preserve">R = </w:t>
            </w:r>
            <w:r>
              <w:rPr>
                <w:noProof/>
                <w:sz w:val="24"/>
                <w:szCs w:val="24"/>
              </w:rPr>
              <w:t>1.7</w:t>
            </w:r>
            <w:r>
              <w:rPr>
                <w:noProof/>
                <w:sz w:val="24"/>
                <w:szCs w:val="24"/>
                <w:lang w:val="en-US"/>
              </w:rPr>
              <w:t xml:space="preserve"> </w:t>
            </w:r>
            <w:r>
              <w:rPr>
                <w:noProof/>
                <w:sz w:val="24"/>
                <w:szCs w:val="24"/>
              </w:rPr>
              <w:t>Ом</w:t>
            </w:r>
            <w:r>
              <w:rPr>
                <w:noProof/>
                <w:sz w:val="24"/>
                <w:szCs w:val="24"/>
                <w:lang w:val="en-US"/>
              </w:rPr>
              <w:t>; L = 0.0</w:t>
            </w:r>
            <w:r>
              <w:rPr>
                <w:noProof/>
                <w:sz w:val="24"/>
                <w:szCs w:val="24"/>
              </w:rPr>
              <w:t>07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Ораньжевы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8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Зеленый</w:t>
            </w:r>
          </w:p>
        </w:tc>
        <w:tc>
          <w:tcPr>
            <w:tcW w:w="4111" w:type="dxa"/>
          </w:tcPr>
          <w:p w:rsidR="00621190" w:rsidRPr="00621190" w:rsidRDefault="00621190" w:rsidP="00621190">
            <w:pPr>
              <w:pStyle w:val="VKRMain"/>
              <w:ind w:firstLine="0"/>
              <w:rPr>
                <w:noProof/>
                <w:sz w:val="24"/>
                <w:szCs w:val="24"/>
              </w:rPr>
            </w:pPr>
            <w:r>
              <w:rPr>
                <w:noProof/>
                <w:sz w:val="24"/>
                <w:szCs w:val="24"/>
                <w:lang w:val="en-US"/>
              </w:rPr>
              <w:t xml:space="preserve">R = </w:t>
            </w:r>
            <w:r>
              <w:rPr>
                <w:noProof/>
                <w:sz w:val="24"/>
                <w:szCs w:val="24"/>
              </w:rPr>
              <w:t>2.4</w:t>
            </w:r>
            <w:r>
              <w:rPr>
                <w:noProof/>
                <w:sz w:val="24"/>
                <w:szCs w:val="24"/>
                <w:lang w:val="en-US"/>
              </w:rPr>
              <w:t xml:space="preserve"> </w:t>
            </w:r>
            <w:r>
              <w:rPr>
                <w:noProof/>
                <w:sz w:val="24"/>
                <w:szCs w:val="24"/>
              </w:rPr>
              <w:t>Ом</w:t>
            </w:r>
            <w:r>
              <w:rPr>
                <w:noProof/>
                <w:sz w:val="24"/>
                <w:szCs w:val="24"/>
                <w:lang w:val="en-US"/>
              </w:rPr>
              <w:t>; L = 0.01</w:t>
            </w:r>
            <w:r>
              <w:rPr>
                <w:noProof/>
                <w:sz w:val="24"/>
                <w:szCs w:val="24"/>
              </w:rPr>
              <w:t>5 Гн</w:t>
            </w:r>
          </w:p>
        </w:tc>
      </w:tr>
    </w:tbl>
    <w:p w:rsidR="00621190" w:rsidRDefault="00621190" w:rsidP="00655AF1">
      <w:pPr>
        <w:pStyle w:val="VKRMain"/>
        <w:rPr>
          <w:noProof/>
        </w:rPr>
      </w:pPr>
    </w:p>
    <w:p w:rsidR="00621190" w:rsidRDefault="00081E8C" w:rsidP="00655AF1">
      <w:pPr>
        <w:pStyle w:val="VKRMain"/>
        <w:rPr>
          <w:noProof/>
        </w:rPr>
      </w:pPr>
      <w:r>
        <w:rPr>
          <w:noProof/>
        </w:rPr>
        <w:t>По выше представленному графику можно сделать вывод, что нейронная сеть правильно отрабатывает различные параметры нагрузки, которые не входят в обучающую выборку, но входят в ее диапазон.</w:t>
      </w:r>
    </w:p>
    <w:p w:rsidR="00081E8C" w:rsidRDefault="00081E8C" w:rsidP="00655AF1">
      <w:pPr>
        <w:pStyle w:val="VKRMain"/>
        <w:rPr>
          <w:noProof/>
        </w:rPr>
      </w:pPr>
      <w:r>
        <w:rPr>
          <w:noProof/>
        </w:rPr>
        <w:t xml:space="preserve">При задаче параметров нагрузки сети не входящих в обучающую выборку и выходящих за ее диапазон. Можно увидеть тенденцию как и в предыдущем </w:t>
      </w:r>
      <w:r w:rsidR="004C2F8C">
        <w:rPr>
          <w:noProof/>
        </w:rPr>
        <w:t xml:space="preserve">эксперементе со сменой значения уставки. Нейронная сеть начинает неправильно обрабатывать значения приходящие ей на вход, и поэтому не может корректно удерживать управляющее воздействие. Примерно при 15%-20% отклонения от диапазона параметров нагрузки можно заметить неправильность работы сети. </w:t>
      </w:r>
    </w:p>
    <w:p w:rsidR="004C2F8C" w:rsidRDefault="004C2F8C">
      <w:pPr>
        <w:rPr>
          <w:rFonts w:ascii="Times New Roman" w:hAnsi="Times New Roman" w:cs="Times New Roman"/>
          <w:noProof/>
          <w:sz w:val="28"/>
          <w:szCs w:val="28"/>
        </w:rPr>
      </w:pPr>
      <w:r>
        <w:rPr>
          <w:noProof/>
        </w:rPr>
        <w:br w:type="page"/>
      </w:r>
    </w:p>
    <w:p w:rsidR="004C2F8C" w:rsidRDefault="004C2F8C" w:rsidP="004C2F8C">
      <w:pPr>
        <w:pStyle w:val="VKRZagolovki"/>
        <w:rPr>
          <w:noProof/>
        </w:rPr>
      </w:pPr>
      <w:bookmarkStart w:id="28" w:name="_Toc68271747"/>
      <w:r>
        <w:rPr>
          <w:noProof/>
        </w:rPr>
        <w:lastRenderedPageBreak/>
        <w:t xml:space="preserve">6. Обучение нейронной сети на различные </w:t>
      </w:r>
      <w:r w:rsidR="008107F4">
        <w:rPr>
          <w:noProof/>
        </w:rPr>
        <w:t>типы асинхронного двигателя</w:t>
      </w:r>
      <w:bookmarkEnd w:id="28"/>
      <w:r w:rsidR="008107F4">
        <w:rPr>
          <w:noProof/>
        </w:rPr>
        <w:t xml:space="preserve"> </w:t>
      </w:r>
    </w:p>
    <w:p w:rsidR="004C2F8C" w:rsidRDefault="004C2F8C" w:rsidP="004C2F8C">
      <w:pPr>
        <w:pStyle w:val="VKRMain"/>
        <w:rPr>
          <w:noProof/>
        </w:rPr>
      </w:pPr>
    </w:p>
    <w:p w:rsidR="004C2F8C" w:rsidRPr="00020E15" w:rsidRDefault="004C2F8C" w:rsidP="008E617E">
      <w:pPr>
        <w:pStyle w:val="2"/>
        <w:rPr>
          <w:noProof/>
        </w:rPr>
      </w:pPr>
      <w:bookmarkStart w:id="29" w:name="_Toc68271748"/>
      <w:r>
        <w:rPr>
          <w:noProof/>
        </w:rPr>
        <w:t xml:space="preserve">6.1. Создание </w:t>
      </w:r>
      <w:r w:rsidR="008E617E">
        <w:rPr>
          <w:noProof/>
        </w:rPr>
        <w:t xml:space="preserve">системы управления асинхронным двигателем в </w:t>
      </w:r>
      <w:r w:rsidR="008E617E">
        <w:rPr>
          <w:noProof/>
          <w:lang w:val="en-US"/>
        </w:rPr>
        <w:t>Matlab</w:t>
      </w:r>
      <w:r w:rsidR="008E617E" w:rsidRPr="008E617E">
        <w:rPr>
          <w:noProof/>
        </w:rPr>
        <w:t xml:space="preserve"> </w:t>
      </w:r>
      <w:r w:rsidR="008E617E">
        <w:rPr>
          <w:noProof/>
          <w:lang w:val="en-US"/>
        </w:rPr>
        <w:t>Simulink</w:t>
      </w:r>
      <w:bookmarkEnd w:id="29"/>
    </w:p>
    <w:p w:rsidR="00020E15" w:rsidRDefault="00020E15" w:rsidP="00020E15">
      <w:pPr>
        <w:pStyle w:val="VKRMain"/>
      </w:pPr>
    </w:p>
    <w:p w:rsidR="00CC7E26" w:rsidRPr="00CC7E26" w:rsidRDefault="00CC7E26" w:rsidP="00CC7E26">
      <w:pPr>
        <w:pStyle w:val="VKRMain"/>
      </w:pPr>
      <w:r>
        <w:t xml:space="preserve">Следующим этапом исследования возможностей нейронных сетей будет, замена регуляторов скорости, в системе управления асинхронного электропривода. Для проведения опытов и создания обучающей выборке была разработана математическая модель электропривода в среде </w:t>
      </w:r>
      <w:proofErr w:type="spellStart"/>
      <w:r>
        <w:rPr>
          <w:lang w:val="en-US"/>
        </w:rPr>
        <w:t>MatLab</w:t>
      </w:r>
      <w:proofErr w:type="spellEnd"/>
      <w:r>
        <w:t>, она состоит из звена постоянного тока, инвертора, асинхронного двигателя, ШИМ модуля, который подает управляющие сигналы на полупроводниковый мост, а так же блока реализующего законы управления, в нём и будет заменен ПИ</w:t>
      </w:r>
      <w:r w:rsidR="0095124E">
        <w:t>Д</w:t>
      </w:r>
      <w:r>
        <w:t>-регулятор скорости на нейронную сеть. Разработанная математическая модель представлена на рисунке 42.</w:t>
      </w:r>
    </w:p>
    <w:p w:rsidR="00020E15" w:rsidRDefault="00020E15" w:rsidP="00020E15">
      <w:pPr>
        <w:pStyle w:val="VKRimage"/>
      </w:pPr>
      <w:r>
        <w:rPr>
          <w:noProof/>
        </w:rPr>
        <w:drawing>
          <wp:inline distT="0" distB="0" distL="0" distR="0" wp14:anchorId="035DE809" wp14:editId="449B5532">
            <wp:extent cx="6152515" cy="1742440"/>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6152515" cy="1742440"/>
                    </a:xfrm>
                    <a:prstGeom prst="rect">
                      <a:avLst/>
                    </a:prstGeom>
                  </pic:spPr>
                </pic:pic>
              </a:graphicData>
            </a:graphic>
          </wp:inline>
        </w:drawing>
      </w:r>
    </w:p>
    <w:p w:rsidR="00020E15" w:rsidRDefault="00020E15" w:rsidP="00020E15">
      <w:pPr>
        <w:pStyle w:val="VKRimage"/>
      </w:pPr>
      <w:r>
        <w:t xml:space="preserve">Рисунок </w:t>
      </w:r>
      <w:fldSimple w:instr=" SEQ Рисунок \* ARABIC ">
        <w:r w:rsidR="003A7D42">
          <w:rPr>
            <w:noProof/>
          </w:rPr>
          <w:t>41</w:t>
        </w:r>
      </w:fldSimple>
      <w:r>
        <w:t xml:space="preserve"> – Схема асинхронного двигателя в </w:t>
      </w:r>
      <w:proofErr w:type="spellStart"/>
      <w:r>
        <w:rPr>
          <w:lang w:val="en-US"/>
        </w:rPr>
        <w:t>Matlab</w:t>
      </w:r>
      <w:proofErr w:type="spellEnd"/>
      <w:r w:rsidRPr="00020E15">
        <w:t xml:space="preserve"> </w:t>
      </w:r>
      <w:r>
        <w:rPr>
          <w:lang w:val="en-US"/>
        </w:rPr>
        <w:t>Simulink</w:t>
      </w:r>
    </w:p>
    <w:p w:rsidR="00CC7E26" w:rsidRDefault="00CC7E26" w:rsidP="00020E15">
      <w:pPr>
        <w:pStyle w:val="VKRimage"/>
      </w:pPr>
    </w:p>
    <w:p w:rsidR="00CC7E26" w:rsidRDefault="00CC7E26" w:rsidP="00CC7E26">
      <w:pPr>
        <w:pStyle w:val="VKRMain"/>
      </w:pPr>
      <w:r>
        <w:t xml:space="preserve">Для создания обучающей выборки будут взяты несколько стандартных моделей асинхронных двигателей, которые предоставляет среда разработки </w:t>
      </w:r>
      <w:proofErr w:type="spellStart"/>
      <w:r>
        <w:rPr>
          <w:lang w:val="en-US"/>
        </w:rPr>
        <w:t>MatLab</w:t>
      </w:r>
      <w:proofErr w:type="spellEnd"/>
      <w:r>
        <w:t>, в системе управления, для каждого двигателя будет настроен ПИ</w:t>
      </w:r>
      <w:r w:rsidR="0095124E">
        <w:t>Д</w:t>
      </w:r>
      <w:r>
        <w:t xml:space="preserve"> – регулятор скорости, на двигатели будет подаваться </w:t>
      </w:r>
      <w:proofErr w:type="spellStart"/>
      <w:r>
        <w:t>вентиляторная</w:t>
      </w:r>
      <w:proofErr w:type="spellEnd"/>
      <w:r>
        <w:t xml:space="preserve"> нагрузка, зависящая от квадрата скорости вращения ротора электродвигателя. </w:t>
      </w:r>
    </w:p>
    <w:p w:rsidR="00CC7E26" w:rsidRDefault="00CC7E26" w:rsidP="00CC7E26">
      <w:pPr>
        <w:pStyle w:val="VKRMain"/>
      </w:pPr>
      <w:r>
        <w:t xml:space="preserve">Задачей нейронной сети будет являться </w:t>
      </w:r>
      <w:r w:rsidR="0095124E">
        <w:t>отработка заданного значения скорости на различных  типах двигателей, которые входят в диапазон обучающей выборки.</w:t>
      </w:r>
    </w:p>
    <w:p w:rsidR="0095124E" w:rsidRDefault="0095124E" w:rsidP="00CC7E26">
      <w:pPr>
        <w:pStyle w:val="VKRMain"/>
      </w:pPr>
    </w:p>
    <w:p w:rsidR="0095124E" w:rsidRDefault="0095124E" w:rsidP="0095124E">
      <w:pPr>
        <w:pStyle w:val="2"/>
      </w:pPr>
      <w:bookmarkStart w:id="30" w:name="_Toc68271749"/>
      <w:r>
        <w:lastRenderedPageBreak/>
        <w:t>6.2. Обучение нейронной сети.</w:t>
      </w:r>
      <w:bookmarkEnd w:id="30"/>
    </w:p>
    <w:p w:rsidR="0095124E" w:rsidRDefault="0095124E" w:rsidP="0095124E"/>
    <w:p w:rsidR="0095124E" w:rsidRDefault="0095124E" w:rsidP="0095124E">
      <w:pPr>
        <w:pStyle w:val="VKRMain"/>
      </w:pPr>
      <w:r>
        <w:t>Основываясь на предыдущих экспериментах и</w:t>
      </w:r>
      <w:r w:rsidR="00CF1F13">
        <w:t xml:space="preserve"> результатам этих экспериментов, в обучающую выборку будут входить следующие параметры:</w:t>
      </w:r>
    </w:p>
    <w:p w:rsidR="00CF1F13" w:rsidRDefault="00CF1F13" w:rsidP="0095124E">
      <w:pPr>
        <w:pStyle w:val="VKRMain"/>
      </w:pPr>
      <w:r>
        <w:t>1.</w:t>
      </w:r>
      <w:r w:rsidRPr="00CF1F13">
        <w:rPr>
          <w:position w:val="-4"/>
        </w:rPr>
        <w:object w:dxaOrig="200" w:dyaOrig="300">
          <v:shape id="_x0000_i1078" type="#_x0000_t75" style="width:9.8pt;height:15pt" o:ole="">
            <v:imagedata r:id="rId9" o:title=""/>
          </v:shape>
          <o:OLEObject Type="Embed" ProgID="Equation.DSMT4" ShapeID="_x0000_i1078" DrawAspect="Content" ObjectID="_1679248740" r:id="rId164"/>
        </w:object>
      </w:r>
      <w:r w:rsidRPr="00CF1F13">
        <w:rPr>
          <w:position w:val="-20"/>
        </w:rPr>
        <w:object w:dxaOrig="1500" w:dyaOrig="480">
          <v:shape id="_x0000_i1079" type="#_x0000_t75" style="width:74.9pt;height:24.2pt" o:ole="">
            <v:imagedata r:id="rId165" o:title=""/>
          </v:shape>
          <o:OLEObject Type="Embed" ProgID="Equation.DSMT4" ShapeID="_x0000_i1079" DrawAspect="Content" ObjectID="_1679248741" r:id="rId166"/>
        </w:object>
      </w:r>
      <w:r>
        <w:t xml:space="preserve"> -  скорость, которая будет задаваться, и которую нейронной сети необходимо будет достичь и удерживать. Основываясь на опыте, </w:t>
      </w:r>
      <w:r w:rsidR="002F0A54">
        <w:t>проведенном с трехфазной цепью,</w:t>
      </w:r>
      <w:r w:rsidR="002F0A54" w:rsidRPr="002F0A54">
        <w:t xml:space="preserve"> </w:t>
      </w:r>
      <w:r w:rsidR="002F0A54">
        <w:t xml:space="preserve"> и учитывая, что задание скорости не изменяется скачкообразно, </w:t>
      </w:r>
      <w:r>
        <w:t xml:space="preserve">диапазон значений </w:t>
      </w:r>
      <w:proofErr w:type="gramStart"/>
      <w:r>
        <w:t>для</w:t>
      </w:r>
      <w:proofErr w:type="gramEnd"/>
      <w:r>
        <w:t xml:space="preserve"> </w:t>
      </w:r>
      <w:r w:rsidRPr="00CF1F13">
        <w:rPr>
          <w:position w:val="-20"/>
        </w:rPr>
        <w:object w:dxaOrig="1500" w:dyaOrig="480">
          <v:shape id="_x0000_i1080" type="#_x0000_t75" style="width:74.9pt;height:24.2pt" o:ole="">
            <v:imagedata r:id="rId165" o:title=""/>
          </v:shape>
          <o:OLEObject Type="Embed" ProgID="Equation.DSMT4" ShapeID="_x0000_i1080" DrawAspect="Content" ObjectID="_1679248742" r:id="rId167"/>
        </w:object>
      </w:r>
      <w:r>
        <w:t xml:space="preserve"> </w:t>
      </w:r>
      <w:proofErr w:type="gramStart"/>
      <w:r w:rsidR="00EB7866">
        <w:t>должен</w:t>
      </w:r>
      <w:proofErr w:type="gramEnd"/>
      <w:r w:rsidR="00EB7866">
        <w:t xml:space="preserve"> быть от нуля до номинальных оборотов АД. Так же для правильного обучения на весь диапазон значений необходимо производить обучение с 10% шагом.</w:t>
      </w:r>
    </w:p>
    <w:p w:rsidR="00EB7866" w:rsidRDefault="00EB7866" w:rsidP="0095124E">
      <w:pPr>
        <w:pStyle w:val="VKRMain"/>
      </w:pPr>
      <w:r>
        <w:t>2.</w:t>
      </w:r>
      <w:r w:rsidRPr="00EB7866">
        <w:t xml:space="preserve"> </w:t>
      </w:r>
      <w:r w:rsidRPr="007C4F30">
        <w:rPr>
          <w:position w:val="-6"/>
        </w:rPr>
        <w:object w:dxaOrig="340" w:dyaOrig="400">
          <v:shape id="_x0000_i1081" type="#_x0000_t75" style="width:17.3pt;height:20.15pt" o:ole="">
            <v:imagedata r:id="rId168" o:title=""/>
          </v:shape>
          <o:OLEObject Type="Embed" ProgID="Equation.DSMT4" ShapeID="_x0000_i1081" DrawAspect="Content" ObjectID="_1679248743" r:id="rId169"/>
        </w:object>
      </w:r>
      <w:r>
        <w:t xml:space="preserve"> - скорость вращения ротора двигателя.</w:t>
      </w:r>
    </w:p>
    <w:p w:rsidR="00EB7866" w:rsidRDefault="00EB7866" w:rsidP="0095124E">
      <w:pPr>
        <w:pStyle w:val="VKRMain"/>
      </w:pPr>
      <w:r>
        <w:t>3.</w:t>
      </w:r>
      <w:r w:rsidRPr="00EB7866">
        <w:t xml:space="preserve"> </w:t>
      </w:r>
      <w:r w:rsidRPr="007C4F30">
        <w:rPr>
          <w:position w:val="-6"/>
        </w:rPr>
        <w:object w:dxaOrig="639" w:dyaOrig="400">
          <v:shape id="_x0000_i1082" type="#_x0000_t75" style="width:32.25pt;height:20.15pt" o:ole="">
            <v:imagedata r:id="rId170" o:title=""/>
          </v:shape>
          <o:OLEObject Type="Embed" ProgID="Equation.DSMT4" ShapeID="_x0000_i1082" DrawAspect="Content" ObjectID="_1679248744" r:id="rId171"/>
        </w:object>
      </w:r>
      <w:r>
        <w:t xml:space="preserve"> - разница </w:t>
      </w:r>
      <w:proofErr w:type="gramStart"/>
      <w:r>
        <w:t>между</w:t>
      </w:r>
      <w:proofErr w:type="gramEnd"/>
      <w:r>
        <w:t xml:space="preserve"> </w:t>
      </w:r>
      <w:r w:rsidRPr="00CF1F13">
        <w:rPr>
          <w:position w:val="-20"/>
        </w:rPr>
        <w:object w:dxaOrig="1500" w:dyaOrig="480">
          <v:shape id="_x0000_i1083" type="#_x0000_t75" style="width:74.9pt;height:24.2pt" o:ole="">
            <v:imagedata r:id="rId165" o:title=""/>
          </v:shape>
          <o:OLEObject Type="Embed" ProgID="Equation.DSMT4" ShapeID="_x0000_i1083" DrawAspect="Content" ObjectID="_1679248745" r:id="rId172"/>
        </w:object>
      </w:r>
      <w:r>
        <w:t xml:space="preserve"> и </w:t>
      </w:r>
      <w:r w:rsidRPr="007C4F30">
        <w:rPr>
          <w:position w:val="-6"/>
        </w:rPr>
        <w:object w:dxaOrig="340" w:dyaOrig="400">
          <v:shape id="_x0000_i1084" type="#_x0000_t75" style="width:17.3pt;height:20.15pt" o:ole="">
            <v:imagedata r:id="rId168" o:title=""/>
          </v:shape>
          <o:OLEObject Type="Embed" ProgID="Equation.DSMT4" ShapeID="_x0000_i1084" DrawAspect="Content" ObjectID="_1679248746" r:id="rId173"/>
        </w:object>
      </w:r>
      <w:r>
        <w:t>.</w:t>
      </w:r>
    </w:p>
    <w:p w:rsidR="0092073D" w:rsidRDefault="00EB7866" w:rsidP="0095124E">
      <w:pPr>
        <w:pStyle w:val="VKRMain"/>
      </w:pPr>
      <w:r>
        <w:t xml:space="preserve">4. Обратная связь нейронной сети – </w:t>
      </w:r>
      <w:r w:rsidR="0092073D">
        <w:t xml:space="preserve"> значение выхода нейронной сети  на </w:t>
      </w:r>
      <w:r>
        <w:t>предыдущ</w:t>
      </w:r>
      <w:r w:rsidR="0092073D">
        <w:t>ем шаги итерации.</w:t>
      </w:r>
    </w:p>
    <w:p w:rsidR="00EB7866" w:rsidRDefault="0092073D" w:rsidP="0095124E">
      <w:pPr>
        <w:pStyle w:val="VKRMain"/>
      </w:pPr>
      <w:r>
        <w:t xml:space="preserve">Возможно, для обучения нейронной сети на работу как регулятора скорости необходимо будет введение в обучающую выборку дополнительных параметров, например, мощность асинхронного двигателя или тип нагрузки, что бы обучать нейронную сеть на различные нагрузки. </w:t>
      </w:r>
    </w:p>
    <w:p w:rsidR="0092073D" w:rsidRDefault="00A662ED" w:rsidP="002F3E6C">
      <w:pPr>
        <w:pStyle w:val="VKRMain"/>
      </w:pPr>
      <w:r w:rsidRPr="00A662ED">
        <w:t xml:space="preserve"> </w:t>
      </w:r>
      <w:r>
        <w:t xml:space="preserve">Для обучения нейронной сети будут использоваться стандартные  асинхронные </w:t>
      </w:r>
      <w:r w:rsidR="002F3E6C">
        <w:t>двигатели,</w:t>
      </w:r>
      <w:r>
        <w:t xml:space="preserve"> предоставляемые </w:t>
      </w:r>
      <w:proofErr w:type="spellStart"/>
      <w:r>
        <w:rPr>
          <w:lang w:val="en-US"/>
        </w:rPr>
        <w:t>Matlab</w:t>
      </w:r>
      <w:proofErr w:type="spellEnd"/>
      <w:r w:rsidRPr="00A662ED">
        <w:t xml:space="preserve"> </w:t>
      </w:r>
      <w:r>
        <w:rPr>
          <w:lang w:val="en-US"/>
        </w:rPr>
        <w:t>Simulink</w:t>
      </w:r>
      <w:r w:rsidRPr="00A662ED">
        <w:t xml:space="preserve"> </w:t>
      </w:r>
      <w:r>
        <w:t xml:space="preserve">в блоке под название </w:t>
      </w:r>
      <w:r w:rsidRPr="00A662ED">
        <w:t>“</w:t>
      </w:r>
      <w:proofErr w:type="spellStart"/>
      <w:r w:rsidR="002F3E6C">
        <w:t>Asynchronous</w:t>
      </w:r>
      <w:proofErr w:type="spellEnd"/>
      <w:r w:rsidR="002F3E6C">
        <w:t xml:space="preserve"> </w:t>
      </w:r>
      <w:proofErr w:type="spellStart"/>
      <w:r w:rsidR="002F3E6C">
        <w:t>Machine</w:t>
      </w:r>
      <w:proofErr w:type="spellEnd"/>
      <w:r w:rsidR="002F3E6C">
        <w:t xml:space="preserve"> SI</w:t>
      </w:r>
      <w:r w:rsidRPr="00A662ED">
        <w:t>”</w:t>
      </w:r>
      <w:r w:rsidR="002F3E6C">
        <w:t xml:space="preserve">. </w:t>
      </w:r>
      <w:proofErr w:type="spellStart"/>
      <w:r w:rsidR="002F3E6C">
        <w:t>Праметры</w:t>
      </w:r>
      <w:proofErr w:type="spellEnd"/>
      <w:r w:rsidR="002F3E6C">
        <w:t xml:space="preserve"> предоставляемых двигателей </w:t>
      </w:r>
      <w:proofErr w:type="gramStart"/>
      <w:r w:rsidR="002F3E6C">
        <w:t>представлены</w:t>
      </w:r>
      <w:proofErr w:type="gramEnd"/>
      <w:r w:rsidR="002F3E6C">
        <w:t xml:space="preserve"> в таблице 5.</w:t>
      </w:r>
    </w:p>
    <w:p w:rsidR="002F3E6C" w:rsidRPr="00A662ED" w:rsidRDefault="002F3E6C" w:rsidP="002F3E6C">
      <w:pPr>
        <w:pStyle w:val="VKRMain"/>
      </w:pPr>
    </w:p>
    <w:p w:rsidR="002F3E6C" w:rsidRDefault="002F3E6C" w:rsidP="002F3E6C">
      <w:pPr>
        <w:pStyle w:val="VKRMain"/>
        <w:ind w:firstLine="0"/>
      </w:pPr>
      <w:r>
        <w:t xml:space="preserve">Таблица </w:t>
      </w:r>
      <w:fldSimple w:instr=" SEQ Таблица \* ARABIC ">
        <w:r w:rsidR="003A7D42">
          <w:rPr>
            <w:noProof/>
          </w:rPr>
          <w:t>5</w:t>
        </w:r>
      </w:fldSimple>
      <w:r>
        <w:t xml:space="preserve"> – Параметры двигателей для обучения нейронной сети</w:t>
      </w:r>
    </w:p>
    <w:tbl>
      <w:tblPr>
        <w:tblStyle w:val="a8"/>
        <w:tblW w:w="0" w:type="auto"/>
        <w:tblLook w:val="04A0" w:firstRow="1" w:lastRow="0" w:firstColumn="1" w:lastColumn="0" w:noHBand="0" w:noVBand="1"/>
      </w:tblPr>
      <w:tblGrid>
        <w:gridCol w:w="1719"/>
        <w:gridCol w:w="1845"/>
        <w:gridCol w:w="1748"/>
        <w:gridCol w:w="1749"/>
        <w:gridCol w:w="1753"/>
        <w:gridCol w:w="1749"/>
      </w:tblGrid>
      <w:tr w:rsidR="002F3E6C" w:rsidTr="002F3E6C">
        <w:tc>
          <w:tcPr>
            <w:tcW w:w="1719" w:type="dxa"/>
          </w:tcPr>
          <w:p w:rsidR="002F3E6C" w:rsidRPr="002F3E6C" w:rsidRDefault="002F3E6C" w:rsidP="0095124E">
            <w:pPr>
              <w:pStyle w:val="VKRMain"/>
              <w:ind w:firstLine="0"/>
              <w:rPr>
                <w:sz w:val="24"/>
                <w:szCs w:val="24"/>
              </w:rPr>
            </w:pPr>
            <w:r w:rsidRPr="002F3E6C">
              <w:rPr>
                <w:sz w:val="24"/>
                <w:szCs w:val="24"/>
              </w:rPr>
              <w:t>Номер двигателя</w:t>
            </w:r>
          </w:p>
        </w:tc>
        <w:tc>
          <w:tcPr>
            <w:tcW w:w="1845" w:type="dxa"/>
          </w:tcPr>
          <w:p w:rsidR="002F3E6C" w:rsidRPr="002F3E6C" w:rsidRDefault="002F3E6C" w:rsidP="0095124E">
            <w:pPr>
              <w:pStyle w:val="VKRMain"/>
              <w:ind w:firstLine="0"/>
              <w:rPr>
                <w:sz w:val="24"/>
                <w:szCs w:val="24"/>
              </w:rPr>
            </w:pPr>
            <w:r w:rsidRPr="002F3E6C">
              <w:rPr>
                <w:sz w:val="24"/>
                <w:szCs w:val="24"/>
              </w:rPr>
              <w:t>Мощность</w:t>
            </w:r>
            <w:r w:rsidR="005F1B18">
              <w:rPr>
                <w:sz w:val="24"/>
                <w:szCs w:val="24"/>
              </w:rPr>
              <w:t xml:space="preserve"> </w:t>
            </w:r>
            <w:r w:rsidRPr="002F3E6C">
              <w:rPr>
                <w:sz w:val="24"/>
                <w:szCs w:val="24"/>
              </w:rPr>
              <w:t>(кВт)</w:t>
            </w:r>
          </w:p>
        </w:tc>
        <w:tc>
          <w:tcPr>
            <w:tcW w:w="1748" w:type="dxa"/>
          </w:tcPr>
          <w:p w:rsidR="002F3E6C" w:rsidRPr="002F3E6C" w:rsidRDefault="002F3E6C" w:rsidP="0095124E">
            <w:pPr>
              <w:pStyle w:val="VKRMain"/>
              <w:ind w:firstLine="0"/>
              <w:rPr>
                <w:sz w:val="24"/>
                <w:szCs w:val="24"/>
              </w:rPr>
            </w:pPr>
            <w:r w:rsidRPr="002F3E6C">
              <w:rPr>
                <w:sz w:val="24"/>
                <w:szCs w:val="24"/>
              </w:rPr>
              <w:t>Номинальное напряжение двигателя</w:t>
            </w:r>
            <w:r w:rsidR="005F1B18">
              <w:rPr>
                <w:sz w:val="24"/>
                <w:szCs w:val="24"/>
              </w:rPr>
              <w:t xml:space="preserve"> </w:t>
            </w:r>
            <w:r w:rsidRPr="002F3E6C">
              <w:rPr>
                <w:sz w:val="24"/>
                <w:szCs w:val="24"/>
              </w:rPr>
              <w:t>(В)</w:t>
            </w:r>
          </w:p>
        </w:tc>
        <w:tc>
          <w:tcPr>
            <w:tcW w:w="1749" w:type="dxa"/>
          </w:tcPr>
          <w:p w:rsidR="002F3E6C" w:rsidRPr="002F3E6C" w:rsidRDefault="002F3E6C" w:rsidP="0095124E">
            <w:pPr>
              <w:pStyle w:val="VKRMain"/>
              <w:ind w:firstLine="0"/>
              <w:rPr>
                <w:sz w:val="24"/>
                <w:szCs w:val="24"/>
              </w:rPr>
            </w:pPr>
            <w:r w:rsidRPr="002F3E6C">
              <w:rPr>
                <w:sz w:val="24"/>
                <w:szCs w:val="24"/>
              </w:rPr>
              <w:t>Номинальная частота (</w:t>
            </w:r>
            <w:proofErr w:type="gramStart"/>
            <w:r w:rsidRPr="002F3E6C">
              <w:rPr>
                <w:sz w:val="24"/>
                <w:szCs w:val="24"/>
              </w:rPr>
              <w:t>Гц</w:t>
            </w:r>
            <w:proofErr w:type="gramEnd"/>
            <w:r w:rsidRPr="002F3E6C">
              <w:rPr>
                <w:sz w:val="24"/>
                <w:szCs w:val="24"/>
              </w:rPr>
              <w:t>)</w:t>
            </w:r>
          </w:p>
        </w:tc>
        <w:tc>
          <w:tcPr>
            <w:tcW w:w="1753" w:type="dxa"/>
          </w:tcPr>
          <w:p w:rsidR="002F3E6C" w:rsidRPr="002F3E6C" w:rsidRDefault="002F3E6C" w:rsidP="0095124E">
            <w:pPr>
              <w:pStyle w:val="VKRMain"/>
              <w:ind w:firstLine="0"/>
              <w:rPr>
                <w:sz w:val="24"/>
                <w:szCs w:val="24"/>
              </w:rPr>
            </w:pPr>
            <w:r w:rsidRPr="002F3E6C">
              <w:rPr>
                <w:sz w:val="24"/>
                <w:szCs w:val="24"/>
              </w:rPr>
              <w:t>Номинальные обороты</w:t>
            </w:r>
          </w:p>
        </w:tc>
        <w:tc>
          <w:tcPr>
            <w:tcW w:w="1749" w:type="dxa"/>
          </w:tcPr>
          <w:p w:rsidR="002F3E6C" w:rsidRPr="002F3E6C" w:rsidRDefault="002F3E6C" w:rsidP="0095124E">
            <w:pPr>
              <w:pStyle w:val="VKRMain"/>
              <w:ind w:firstLine="0"/>
              <w:rPr>
                <w:sz w:val="24"/>
                <w:szCs w:val="24"/>
              </w:rPr>
            </w:pPr>
            <w:r w:rsidRPr="002F3E6C">
              <w:rPr>
                <w:sz w:val="24"/>
                <w:szCs w:val="24"/>
              </w:rPr>
              <w:t>Номинальная нагрузк</w:t>
            </w:r>
            <w:proofErr w:type="gramStart"/>
            <w:r w:rsidRPr="002F3E6C">
              <w:rPr>
                <w:sz w:val="24"/>
                <w:szCs w:val="24"/>
              </w:rPr>
              <w:t>а</w:t>
            </w:r>
            <w:r>
              <w:rPr>
                <w:sz w:val="24"/>
                <w:szCs w:val="24"/>
              </w:rPr>
              <w:t>(</w:t>
            </w:r>
            <w:proofErr w:type="gramEnd"/>
            <w:r>
              <w:rPr>
                <w:sz w:val="24"/>
                <w:szCs w:val="24"/>
              </w:rPr>
              <w:t>Н)</w:t>
            </w:r>
          </w:p>
        </w:tc>
      </w:tr>
      <w:tr w:rsidR="002F3E6C" w:rsidTr="002F3E6C">
        <w:tc>
          <w:tcPr>
            <w:tcW w:w="1719" w:type="dxa"/>
          </w:tcPr>
          <w:p w:rsidR="002F3E6C" w:rsidRDefault="002F3E6C" w:rsidP="0095124E">
            <w:pPr>
              <w:pStyle w:val="VKRMain"/>
              <w:ind w:firstLine="0"/>
            </w:pPr>
            <w:r>
              <w:t>1</w:t>
            </w:r>
          </w:p>
        </w:tc>
        <w:tc>
          <w:tcPr>
            <w:tcW w:w="1845" w:type="dxa"/>
          </w:tcPr>
          <w:p w:rsidR="002F3E6C" w:rsidRDefault="002F3E6C" w:rsidP="0095124E">
            <w:pPr>
              <w:pStyle w:val="VKRMain"/>
              <w:ind w:firstLine="0"/>
            </w:pPr>
            <w:r>
              <w:t>3.68</w:t>
            </w:r>
            <w:r w:rsidR="005F1B18">
              <w:t>(5)</w:t>
            </w:r>
          </w:p>
        </w:tc>
        <w:tc>
          <w:tcPr>
            <w:tcW w:w="1748" w:type="dxa"/>
          </w:tcPr>
          <w:p w:rsidR="002F3E6C" w:rsidRDefault="002F3E6C" w:rsidP="0095124E">
            <w:pPr>
              <w:pStyle w:val="VKRMain"/>
              <w:ind w:firstLine="0"/>
            </w:pPr>
            <w:r>
              <w:t>460</w:t>
            </w:r>
          </w:p>
        </w:tc>
        <w:tc>
          <w:tcPr>
            <w:tcW w:w="1749" w:type="dxa"/>
          </w:tcPr>
          <w:p w:rsidR="002F3E6C" w:rsidRDefault="002F3E6C" w:rsidP="0095124E">
            <w:pPr>
              <w:pStyle w:val="VKRMain"/>
              <w:ind w:firstLine="0"/>
            </w:pPr>
            <w:r>
              <w:t>60</w:t>
            </w:r>
          </w:p>
        </w:tc>
        <w:tc>
          <w:tcPr>
            <w:tcW w:w="1753" w:type="dxa"/>
          </w:tcPr>
          <w:p w:rsidR="002F3E6C" w:rsidRDefault="002F3E6C" w:rsidP="0095124E">
            <w:pPr>
              <w:pStyle w:val="VKRMain"/>
              <w:ind w:firstLine="0"/>
            </w:pPr>
            <w:r>
              <w:t>183</w:t>
            </w:r>
          </w:p>
        </w:tc>
        <w:tc>
          <w:tcPr>
            <w:tcW w:w="1749" w:type="dxa"/>
          </w:tcPr>
          <w:p w:rsidR="002F3E6C" w:rsidRDefault="002F3E6C" w:rsidP="0095124E">
            <w:pPr>
              <w:pStyle w:val="VKRMain"/>
              <w:ind w:firstLine="0"/>
            </w:pPr>
            <w:r>
              <w:t>20.1</w:t>
            </w:r>
          </w:p>
        </w:tc>
      </w:tr>
      <w:tr w:rsidR="002F3E6C" w:rsidTr="002F3E6C">
        <w:tc>
          <w:tcPr>
            <w:tcW w:w="1719" w:type="dxa"/>
          </w:tcPr>
          <w:p w:rsidR="002F3E6C" w:rsidRDefault="002F3E6C" w:rsidP="0095124E">
            <w:pPr>
              <w:pStyle w:val="VKRMain"/>
              <w:ind w:firstLine="0"/>
            </w:pPr>
            <w:r>
              <w:t>2</w:t>
            </w:r>
          </w:p>
        </w:tc>
        <w:tc>
          <w:tcPr>
            <w:tcW w:w="1845" w:type="dxa"/>
          </w:tcPr>
          <w:p w:rsidR="002F3E6C" w:rsidRDefault="002F3E6C" w:rsidP="0095124E">
            <w:pPr>
              <w:pStyle w:val="VKRMain"/>
              <w:ind w:firstLine="0"/>
            </w:pPr>
            <w:r>
              <w:t>7.36</w:t>
            </w:r>
            <w:r w:rsidR="005F1B18">
              <w:t>(10)</w:t>
            </w:r>
          </w:p>
        </w:tc>
        <w:tc>
          <w:tcPr>
            <w:tcW w:w="1748" w:type="dxa"/>
          </w:tcPr>
          <w:p w:rsidR="002F3E6C" w:rsidRDefault="002F3E6C" w:rsidP="0095124E">
            <w:pPr>
              <w:pStyle w:val="VKRMain"/>
              <w:ind w:firstLine="0"/>
            </w:pPr>
            <w:r>
              <w:t>460</w:t>
            </w:r>
          </w:p>
        </w:tc>
        <w:tc>
          <w:tcPr>
            <w:tcW w:w="1749" w:type="dxa"/>
          </w:tcPr>
          <w:p w:rsidR="002F3E6C" w:rsidRDefault="002F3E6C" w:rsidP="0095124E">
            <w:pPr>
              <w:pStyle w:val="VKRMain"/>
              <w:ind w:firstLine="0"/>
            </w:pPr>
            <w:r>
              <w:t>60</w:t>
            </w:r>
          </w:p>
        </w:tc>
        <w:tc>
          <w:tcPr>
            <w:tcW w:w="1753" w:type="dxa"/>
          </w:tcPr>
          <w:p w:rsidR="002F3E6C" w:rsidRDefault="002F3E6C" w:rsidP="0095124E">
            <w:pPr>
              <w:pStyle w:val="VKRMain"/>
              <w:ind w:firstLine="0"/>
            </w:pPr>
            <w:r>
              <w:t>184</w:t>
            </w:r>
          </w:p>
        </w:tc>
        <w:tc>
          <w:tcPr>
            <w:tcW w:w="1749" w:type="dxa"/>
          </w:tcPr>
          <w:p w:rsidR="002F3E6C" w:rsidRDefault="002F3E6C" w:rsidP="0095124E">
            <w:pPr>
              <w:pStyle w:val="VKRMain"/>
              <w:ind w:firstLine="0"/>
            </w:pPr>
            <w:r>
              <w:t>40</w:t>
            </w:r>
          </w:p>
        </w:tc>
      </w:tr>
      <w:tr w:rsidR="002F3E6C" w:rsidTr="002F3E6C">
        <w:tc>
          <w:tcPr>
            <w:tcW w:w="1719" w:type="dxa"/>
          </w:tcPr>
          <w:p w:rsidR="002F3E6C" w:rsidRPr="002F3E6C" w:rsidRDefault="002F3E6C" w:rsidP="00893A60">
            <w:pPr>
              <w:pStyle w:val="VKRMain"/>
              <w:ind w:firstLine="0"/>
              <w:rPr>
                <w:sz w:val="24"/>
                <w:szCs w:val="24"/>
              </w:rPr>
            </w:pPr>
            <w:r w:rsidRPr="002F3E6C">
              <w:rPr>
                <w:sz w:val="24"/>
                <w:szCs w:val="24"/>
              </w:rPr>
              <w:lastRenderedPageBreak/>
              <w:t>Номер двигателя</w:t>
            </w:r>
          </w:p>
        </w:tc>
        <w:tc>
          <w:tcPr>
            <w:tcW w:w="1845" w:type="dxa"/>
          </w:tcPr>
          <w:p w:rsidR="00303B0F" w:rsidRDefault="002F3E6C" w:rsidP="00893A60">
            <w:pPr>
              <w:pStyle w:val="VKRMain"/>
              <w:ind w:firstLine="0"/>
              <w:rPr>
                <w:sz w:val="24"/>
                <w:szCs w:val="24"/>
              </w:rPr>
            </w:pPr>
            <w:r w:rsidRPr="002F3E6C">
              <w:rPr>
                <w:sz w:val="24"/>
                <w:szCs w:val="24"/>
              </w:rPr>
              <w:t>Мощность</w:t>
            </w:r>
          </w:p>
          <w:p w:rsidR="002F3E6C" w:rsidRPr="002F3E6C" w:rsidRDefault="002F3E6C" w:rsidP="00893A60">
            <w:pPr>
              <w:pStyle w:val="VKRMain"/>
              <w:ind w:firstLine="0"/>
              <w:rPr>
                <w:sz w:val="24"/>
                <w:szCs w:val="24"/>
              </w:rPr>
            </w:pPr>
            <w:r w:rsidRPr="002F3E6C">
              <w:rPr>
                <w:sz w:val="24"/>
                <w:szCs w:val="24"/>
              </w:rPr>
              <w:t>(кВт)</w:t>
            </w:r>
          </w:p>
        </w:tc>
        <w:tc>
          <w:tcPr>
            <w:tcW w:w="1748" w:type="dxa"/>
          </w:tcPr>
          <w:p w:rsidR="00303B0F" w:rsidRDefault="002F3E6C" w:rsidP="00893A60">
            <w:pPr>
              <w:pStyle w:val="VKRMain"/>
              <w:ind w:firstLine="0"/>
              <w:rPr>
                <w:sz w:val="24"/>
                <w:szCs w:val="24"/>
              </w:rPr>
            </w:pPr>
            <w:r w:rsidRPr="002F3E6C">
              <w:rPr>
                <w:sz w:val="24"/>
                <w:szCs w:val="24"/>
              </w:rPr>
              <w:t>Номинальное напряжение двигателя</w:t>
            </w:r>
          </w:p>
          <w:p w:rsidR="002F3E6C" w:rsidRPr="002F3E6C" w:rsidRDefault="002F3E6C" w:rsidP="00893A60">
            <w:pPr>
              <w:pStyle w:val="VKRMain"/>
              <w:ind w:firstLine="0"/>
              <w:rPr>
                <w:sz w:val="24"/>
                <w:szCs w:val="24"/>
              </w:rPr>
            </w:pPr>
            <w:r w:rsidRPr="002F3E6C">
              <w:rPr>
                <w:sz w:val="24"/>
                <w:szCs w:val="24"/>
              </w:rPr>
              <w:t>(В)</w:t>
            </w:r>
          </w:p>
        </w:tc>
        <w:tc>
          <w:tcPr>
            <w:tcW w:w="1749" w:type="dxa"/>
          </w:tcPr>
          <w:p w:rsidR="00303B0F" w:rsidRDefault="002F3E6C" w:rsidP="00893A60">
            <w:pPr>
              <w:pStyle w:val="VKRMain"/>
              <w:ind w:firstLine="0"/>
              <w:rPr>
                <w:sz w:val="24"/>
                <w:szCs w:val="24"/>
              </w:rPr>
            </w:pPr>
            <w:r w:rsidRPr="002F3E6C">
              <w:rPr>
                <w:sz w:val="24"/>
                <w:szCs w:val="24"/>
              </w:rPr>
              <w:t>Номинальная частота</w:t>
            </w:r>
          </w:p>
          <w:p w:rsidR="002F3E6C" w:rsidRPr="002F3E6C" w:rsidRDefault="002F3E6C" w:rsidP="00893A60">
            <w:pPr>
              <w:pStyle w:val="VKRMain"/>
              <w:ind w:firstLine="0"/>
              <w:rPr>
                <w:sz w:val="24"/>
                <w:szCs w:val="24"/>
              </w:rPr>
            </w:pPr>
            <w:r w:rsidRPr="002F3E6C">
              <w:rPr>
                <w:sz w:val="24"/>
                <w:szCs w:val="24"/>
              </w:rPr>
              <w:t xml:space="preserve"> (</w:t>
            </w:r>
            <w:proofErr w:type="gramStart"/>
            <w:r w:rsidRPr="002F3E6C">
              <w:rPr>
                <w:sz w:val="24"/>
                <w:szCs w:val="24"/>
              </w:rPr>
              <w:t>Гц</w:t>
            </w:r>
            <w:proofErr w:type="gramEnd"/>
            <w:r w:rsidRPr="002F3E6C">
              <w:rPr>
                <w:sz w:val="24"/>
                <w:szCs w:val="24"/>
              </w:rPr>
              <w:t>)</w:t>
            </w:r>
          </w:p>
        </w:tc>
        <w:tc>
          <w:tcPr>
            <w:tcW w:w="1753" w:type="dxa"/>
          </w:tcPr>
          <w:p w:rsidR="002F3E6C" w:rsidRDefault="002F3E6C" w:rsidP="00893A60">
            <w:pPr>
              <w:pStyle w:val="VKRMain"/>
              <w:ind w:firstLine="0"/>
              <w:rPr>
                <w:sz w:val="24"/>
                <w:szCs w:val="24"/>
              </w:rPr>
            </w:pPr>
            <w:r w:rsidRPr="002F3E6C">
              <w:rPr>
                <w:sz w:val="24"/>
                <w:szCs w:val="24"/>
              </w:rPr>
              <w:t>Номинальные обороты</w:t>
            </w:r>
          </w:p>
          <w:p w:rsidR="00303B0F" w:rsidRPr="002F3E6C" w:rsidRDefault="00303B0F" w:rsidP="00893A60">
            <w:pPr>
              <w:pStyle w:val="VKRMain"/>
              <w:ind w:firstLine="0"/>
              <w:rPr>
                <w:sz w:val="24"/>
                <w:szCs w:val="24"/>
              </w:rPr>
            </w:pPr>
            <w:r>
              <w:rPr>
                <w:sz w:val="24"/>
                <w:szCs w:val="24"/>
              </w:rPr>
              <w:t>(</w:t>
            </w:r>
            <w:proofErr w:type="gramStart"/>
            <w:r>
              <w:rPr>
                <w:sz w:val="24"/>
                <w:szCs w:val="24"/>
              </w:rPr>
              <w:t>об</w:t>
            </w:r>
            <w:proofErr w:type="gramEnd"/>
            <w:r>
              <w:rPr>
                <w:sz w:val="24"/>
                <w:szCs w:val="24"/>
              </w:rPr>
              <w:t>/мин)</w:t>
            </w:r>
          </w:p>
        </w:tc>
        <w:tc>
          <w:tcPr>
            <w:tcW w:w="1749" w:type="dxa"/>
          </w:tcPr>
          <w:p w:rsidR="00303B0F" w:rsidRDefault="002F3E6C" w:rsidP="00893A60">
            <w:pPr>
              <w:pStyle w:val="VKRMain"/>
              <w:ind w:firstLine="0"/>
              <w:rPr>
                <w:sz w:val="24"/>
                <w:szCs w:val="24"/>
              </w:rPr>
            </w:pPr>
            <w:r w:rsidRPr="002F3E6C">
              <w:rPr>
                <w:sz w:val="24"/>
                <w:szCs w:val="24"/>
              </w:rPr>
              <w:t>Номинальная нагрузка</w:t>
            </w:r>
          </w:p>
          <w:p w:rsidR="002F3E6C" w:rsidRPr="002F3E6C" w:rsidRDefault="002F3E6C" w:rsidP="00893A60">
            <w:pPr>
              <w:pStyle w:val="VKRMain"/>
              <w:ind w:firstLine="0"/>
              <w:rPr>
                <w:sz w:val="24"/>
                <w:szCs w:val="24"/>
              </w:rPr>
            </w:pPr>
            <w:r>
              <w:rPr>
                <w:sz w:val="24"/>
                <w:szCs w:val="24"/>
              </w:rPr>
              <w:t>(Н)</w:t>
            </w:r>
          </w:p>
        </w:tc>
      </w:tr>
      <w:tr w:rsidR="002F3E6C" w:rsidTr="002F3E6C">
        <w:tc>
          <w:tcPr>
            <w:tcW w:w="1719" w:type="dxa"/>
          </w:tcPr>
          <w:p w:rsidR="002F3E6C" w:rsidRDefault="002F3E6C" w:rsidP="0095124E">
            <w:pPr>
              <w:pStyle w:val="VKRMain"/>
              <w:ind w:firstLine="0"/>
            </w:pPr>
            <w:r>
              <w:t>3</w:t>
            </w:r>
          </w:p>
        </w:tc>
        <w:tc>
          <w:tcPr>
            <w:tcW w:w="1845" w:type="dxa"/>
          </w:tcPr>
          <w:p w:rsidR="002F3E6C" w:rsidRDefault="000449F3" w:rsidP="0095124E">
            <w:pPr>
              <w:pStyle w:val="VKRMain"/>
              <w:ind w:firstLine="0"/>
            </w:pPr>
            <w:r>
              <w:t>14.71</w:t>
            </w:r>
            <w:r w:rsidR="005F1B18">
              <w:t>(20)</w:t>
            </w:r>
          </w:p>
        </w:tc>
        <w:tc>
          <w:tcPr>
            <w:tcW w:w="1748" w:type="dxa"/>
          </w:tcPr>
          <w:p w:rsidR="002F3E6C" w:rsidRDefault="000449F3" w:rsidP="0095124E">
            <w:pPr>
              <w:pStyle w:val="VKRMain"/>
              <w:ind w:firstLine="0"/>
            </w:pPr>
            <w:r>
              <w:t>460</w:t>
            </w:r>
          </w:p>
        </w:tc>
        <w:tc>
          <w:tcPr>
            <w:tcW w:w="1749" w:type="dxa"/>
          </w:tcPr>
          <w:p w:rsidR="002F3E6C" w:rsidRDefault="005F1B18" w:rsidP="0095124E">
            <w:pPr>
              <w:pStyle w:val="VKRMain"/>
              <w:ind w:firstLine="0"/>
            </w:pPr>
            <w:r>
              <w:t>60</w:t>
            </w:r>
          </w:p>
        </w:tc>
        <w:tc>
          <w:tcPr>
            <w:tcW w:w="1753" w:type="dxa"/>
          </w:tcPr>
          <w:p w:rsidR="002F3E6C" w:rsidRDefault="005F1B18" w:rsidP="0095124E">
            <w:pPr>
              <w:pStyle w:val="VKRMain"/>
              <w:ind w:firstLine="0"/>
            </w:pPr>
            <w:r>
              <w:t>184</w:t>
            </w:r>
          </w:p>
        </w:tc>
        <w:tc>
          <w:tcPr>
            <w:tcW w:w="1749" w:type="dxa"/>
          </w:tcPr>
          <w:p w:rsidR="002F3E6C" w:rsidRDefault="005F1B18" w:rsidP="0095124E">
            <w:pPr>
              <w:pStyle w:val="VKRMain"/>
              <w:ind w:firstLine="0"/>
            </w:pPr>
            <w:r>
              <w:t>79.9</w:t>
            </w:r>
          </w:p>
        </w:tc>
      </w:tr>
      <w:tr w:rsidR="002F3E6C" w:rsidTr="002F3E6C">
        <w:tc>
          <w:tcPr>
            <w:tcW w:w="1719" w:type="dxa"/>
          </w:tcPr>
          <w:p w:rsidR="002F3E6C" w:rsidRDefault="005F1B18" w:rsidP="0095124E">
            <w:pPr>
              <w:pStyle w:val="VKRMain"/>
              <w:ind w:firstLine="0"/>
            </w:pPr>
            <w:r>
              <w:t>4</w:t>
            </w:r>
          </w:p>
        </w:tc>
        <w:tc>
          <w:tcPr>
            <w:tcW w:w="1845" w:type="dxa"/>
          </w:tcPr>
          <w:p w:rsidR="002F3E6C" w:rsidRDefault="005F1B18" w:rsidP="0095124E">
            <w:pPr>
              <w:pStyle w:val="VKRMain"/>
              <w:ind w:firstLine="0"/>
            </w:pPr>
            <w:r>
              <w:t>36.78(50)</w:t>
            </w:r>
          </w:p>
        </w:tc>
        <w:tc>
          <w:tcPr>
            <w:tcW w:w="1748" w:type="dxa"/>
          </w:tcPr>
          <w:p w:rsidR="002F3E6C" w:rsidRDefault="005F1B18" w:rsidP="0095124E">
            <w:pPr>
              <w:pStyle w:val="VKRMain"/>
              <w:ind w:firstLine="0"/>
            </w:pPr>
            <w:r>
              <w:t>460</w:t>
            </w:r>
          </w:p>
        </w:tc>
        <w:tc>
          <w:tcPr>
            <w:tcW w:w="1749" w:type="dxa"/>
          </w:tcPr>
          <w:p w:rsidR="002F3E6C" w:rsidRDefault="005F1B18" w:rsidP="0095124E">
            <w:pPr>
              <w:pStyle w:val="VKRMain"/>
              <w:ind w:firstLine="0"/>
            </w:pPr>
            <w:r>
              <w:t>60</w:t>
            </w:r>
          </w:p>
        </w:tc>
        <w:tc>
          <w:tcPr>
            <w:tcW w:w="1753" w:type="dxa"/>
          </w:tcPr>
          <w:p w:rsidR="002F3E6C" w:rsidRDefault="005F1B18" w:rsidP="0095124E">
            <w:pPr>
              <w:pStyle w:val="VKRMain"/>
              <w:ind w:firstLine="0"/>
            </w:pPr>
            <w:r>
              <w:t>185</w:t>
            </w:r>
          </w:p>
        </w:tc>
        <w:tc>
          <w:tcPr>
            <w:tcW w:w="1749" w:type="dxa"/>
          </w:tcPr>
          <w:p w:rsidR="002F3E6C" w:rsidRDefault="005F1B18" w:rsidP="0095124E">
            <w:pPr>
              <w:pStyle w:val="VKRMain"/>
              <w:ind w:firstLine="0"/>
            </w:pPr>
            <w:r>
              <w:t>198.8</w:t>
            </w:r>
          </w:p>
        </w:tc>
      </w:tr>
      <w:tr w:rsidR="005F1B18" w:rsidTr="002F3E6C">
        <w:tc>
          <w:tcPr>
            <w:tcW w:w="1719" w:type="dxa"/>
          </w:tcPr>
          <w:p w:rsidR="005F1B18" w:rsidRDefault="005F1B18" w:rsidP="0095124E">
            <w:pPr>
              <w:pStyle w:val="VKRMain"/>
              <w:ind w:firstLine="0"/>
            </w:pPr>
            <w:r>
              <w:t>5</w:t>
            </w:r>
          </w:p>
        </w:tc>
        <w:tc>
          <w:tcPr>
            <w:tcW w:w="1845" w:type="dxa"/>
          </w:tcPr>
          <w:p w:rsidR="005F1B18" w:rsidRDefault="005F1B18" w:rsidP="0095124E">
            <w:pPr>
              <w:pStyle w:val="VKRMain"/>
              <w:ind w:firstLine="0"/>
            </w:pPr>
            <w:r>
              <w:t>73.55(100)</w:t>
            </w:r>
          </w:p>
        </w:tc>
        <w:tc>
          <w:tcPr>
            <w:tcW w:w="1748" w:type="dxa"/>
          </w:tcPr>
          <w:p w:rsidR="005F1B18" w:rsidRDefault="005F1B18" w:rsidP="0095124E">
            <w:pPr>
              <w:pStyle w:val="VKRMain"/>
              <w:ind w:firstLine="0"/>
            </w:pPr>
            <w:r>
              <w:t>460</w:t>
            </w:r>
          </w:p>
        </w:tc>
        <w:tc>
          <w:tcPr>
            <w:tcW w:w="1749" w:type="dxa"/>
          </w:tcPr>
          <w:p w:rsidR="005F1B18" w:rsidRDefault="005F1B18" w:rsidP="0095124E">
            <w:pPr>
              <w:pStyle w:val="VKRMain"/>
              <w:ind w:firstLine="0"/>
            </w:pPr>
            <w:r>
              <w:t>60</w:t>
            </w:r>
          </w:p>
        </w:tc>
        <w:tc>
          <w:tcPr>
            <w:tcW w:w="1753" w:type="dxa"/>
          </w:tcPr>
          <w:p w:rsidR="005F1B18" w:rsidRDefault="005F1B18" w:rsidP="0095124E">
            <w:pPr>
              <w:pStyle w:val="VKRMain"/>
              <w:ind w:firstLine="0"/>
            </w:pPr>
            <w:r>
              <w:t>185</w:t>
            </w:r>
          </w:p>
        </w:tc>
        <w:tc>
          <w:tcPr>
            <w:tcW w:w="1749" w:type="dxa"/>
          </w:tcPr>
          <w:p w:rsidR="005F1B18" w:rsidRDefault="005F1B18" w:rsidP="0095124E">
            <w:pPr>
              <w:pStyle w:val="VKRMain"/>
              <w:ind w:firstLine="0"/>
            </w:pPr>
            <w:r>
              <w:t>397.5</w:t>
            </w:r>
          </w:p>
        </w:tc>
      </w:tr>
    </w:tbl>
    <w:p w:rsidR="0092073D" w:rsidRDefault="0092073D" w:rsidP="0095124E">
      <w:pPr>
        <w:pStyle w:val="VKRMain"/>
      </w:pPr>
    </w:p>
    <w:p w:rsidR="005F1B18" w:rsidRDefault="005F1B18" w:rsidP="0095124E">
      <w:pPr>
        <w:pStyle w:val="VKRMain"/>
      </w:pPr>
      <w:r>
        <w:t>Обучение нейронной сети будет происходить на двигатели под номерами 1,3 и 5, для того чтобы проверить сможет ли НС правильно работать при двигателях другой мощности, не входящих в обучающую выборку, но входящих в диапазон обучения.</w:t>
      </w:r>
      <w:r w:rsidR="0068090F">
        <w:t xml:space="preserve"> Во время обучения для каждого двигателя будет настроен ПИД регулятор и собраны обучающие выборки с параметрами описанными выше. Во время её сбора двигатель в течение одной секунды будет разгоняться до своих номинальных оборотов, в качестве нагрузки, как писалось раннее, будет использоваться </w:t>
      </w:r>
      <w:proofErr w:type="spellStart"/>
      <w:r w:rsidR="0068090F">
        <w:t>вентиляторная</w:t>
      </w:r>
      <w:proofErr w:type="spellEnd"/>
      <w:r w:rsidR="0068090F">
        <w:t xml:space="preserve"> нагрузка.</w:t>
      </w:r>
    </w:p>
    <w:p w:rsidR="0068090F" w:rsidRDefault="0068090F" w:rsidP="0095124E">
      <w:pPr>
        <w:pStyle w:val="VKRMain"/>
      </w:pPr>
      <w:r>
        <w:t xml:space="preserve">Архитектура нейронной сети будет следующей. 4 нейрона на входном слое 20 нейронов на первом </w:t>
      </w:r>
      <w:r w:rsidR="00C15CAD">
        <w:t xml:space="preserve">скрытом слое, в качестве функции активации будет использоваться </w:t>
      </w:r>
      <w:proofErr w:type="spellStart"/>
      <w:r w:rsidR="00C15CAD">
        <w:t>сигмоида</w:t>
      </w:r>
      <w:proofErr w:type="spellEnd"/>
      <w:r w:rsidR="00C15CAD">
        <w:t xml:space="preserve">, 15 нейронов на втором скрытом слое, так же будет использована в качестве функции активации </w:t>
      </w:r>
      <w:proofErr w:type="spellStart"/>
      <w:r w:rsidR="00C15CAD">
        <w:t>сигмоида</w:t>
      </w:r>
      <w:proofErr w:type="spellEnd"/>
      <w:r w:rsidR="00C15CAD">
        <w:t>, и 1 нейрон на выходном слое с функцией активации тангенс.</w:t>
      </w:r>
    </w:p>
    <w:p w:rsidR="00C15CAD" w:rsidRDefault="00C15CAD" w:rsidP="0095124E">
      <w:pPr>
        <w:pStyle w:val="VKRMain"/>
      </w:pPr>
      <w:r>
        <w:t xml:space="preserve">Для начала необходимо обучить нейронную сеть </w:t>
      </w:r>
      <w:r w:rsidR="00893A60">
        <w:t>на первый двигатель и</w:t>
      </w:r>
      <w:r>
        <w:t xml:space="preserve"> проверить правильность ее работы. Ниже на рисунке представлены график ошибки во время обучения и график скорости двигателя.</w:t>
      </w:r>
    </w:p>
    <w:p w:rsidR="00303B0F" w:rsidRDefault="00303B0F" w:rsidP="0095124E">
      <w:pPr>
        <w:pStyle w:val="VKRMain"/>
      </w:pPr>
      <w:r>
        <w:t>По графику ошибки можно сделать вывод, что нейронная сеть обучилась и ошибка находится очень близко к нулю. По графику скорости двигателя при работе от нейронной сети можно сделать вывод, что НС обучилась неправильно.</w:t>
      </w:r>
    </w:p>
    <w:p w:rsidR="00893A60" w:rsidRDefault="00893A60" w:rsidP="0095124E">
      <w:pPr>
        <w:pStyle w:val="VKRMain"/>
      </w:pPr>
    </w:p>
    <w:p w:rsidR="00893A60" w:rsidRDefault="00893A60" w:rsidP="0095124E">
      <w:pPr>
        <w:pStyle w:val="VKRMain"/>
      </w:pPr>
    </w:p>
    <w:p w:rsidR="00893A60" w:rsidRDefault="00893A60" w:rsidP="0095124E">
      <w:pPr>
        <w:pStyle w:val="VKRMain"/>
      </w:pPr>
    </w:p>
    <w:p w:rsidR="00303B0F" w:rsidRDefault="00303B0F" w:rsidP="00303B0F">
      <w:pPr>
        <w:pStyle w:val="VKRimage"/>
      </w:pPr>
      <w:r>
        <w:rPr>
          <w:noProof/>
        </w:rPr>
        <w:lastRenderedPageBreak/>
        <w:drawing>
          <wp:inline distT="0" distB="0" distL="0" distR="0" wp14:anchorId="16203449" wp14:editId="6C82952E">
            <wp:extent cx="3101009" cy="2302689"/>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3104700" cy="2305430"/>
                    </a:xfrm>
                    <a:prstGeom prst="rect">
                      <a:avLst/>
                    </a:prstGeom>
                  </pic:spPr>
                </pic:pic>
              </a:graphicData>
            </a:graphic>
          </wp:inline>
        </w:drawing>
      </w:r>
      <w:r>
        <w:rPr>
          <w:noProof/>
        </w:rPr>
        <w:drawing>
          <wp:inline distT="0" distB="0" distL="0" distR="0" wp14:anchorId="68A1FC8C" wp14:editId="296263D9">
            <wp:extent cx="2949934" cy="23041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2955298" cy="2308359"/>
                    </a:xfrm>
                    <a:prstGeom prst="rect">
                      <a:avLst/>
                    </a:prstGeom>
                  </pic:spPr>
                </pic:pic>
              </a:graphicData>
            </a:graphic>
          </wp:inline>
        </w:drawing>
      </w:r>
    </w:p>
    <w:p w:rsidR="00303B0F" w:rsidRDefault="00303B0F" w:rsidP="00303B0F">
      <w:pPr>
        <w:pStyle w:val="VKRimage"/>
      </w:pPr>
      <w:r>
        <w:t xml:space="preserve">Рисунок </w:t>
      </w:r>
      <w:fldSimple w:instr=" SEQ Рисунок \* ARABIC ">
        <w:r w:rsidR="003A7D42">
          <w:rPr>
            <w:noProof/>
          </w:rPr>
          <w:t>42</w:t>
        </w:r>
      </w:fldSimple>
      <w:r>
        <w:t xml:space="preserve"> – График ошибки и скорости двигателя</w:t>
      </w:r>
    </w:p>
    <w:p w:rsidR="000114CE" w:rsidRDefault="00303B0F" w:rsidP="0095124E">
      <w:pPr>
        <w:pStyle w:val="VKRMain"/>
      </w:pPr>
      <w:r>
        <w:t xml:space="preserve">На графике </w:t>
      </w:r>
      <w:proofErr w:type="gramStart"/>
      <w:r>
        <w:t>скорости</w:t>
      </w:r>
      <w:proofErr w:type="gramEnd"/>
      <w:r w:rsidR="000114CE">
        <w:t xml:space="preserve"> представленном выше приняты следующие обозначения:</w:t>
      </w:r>
    </w:p>
    <w:p w:rsidR="0092073D" w:rsidRDefault="00303B0F" w:rsidP="000114CE">
      <w:pPr>
        <w:pStyle w:val="VKRMain"/>
        <w:numPr>
          <w:ilvl w:val="0"/>
          <w:numId w:val="2"/>
        </w:numPr>
      </w:pPr>
      <w:r>
        <w:t xml:space="preserve">розовым цветом </w:t>
      </w:r>
      <w:r w:rsidR="000114CE">
        <w:t>показано управляющее воздействие;</w:t>
      </w:r>
    </w:p>
    <w:p w:rsidR="000114CE" w:rsidRDefault="000114CE" w:rsidP="000114CE">
      <w:pPr>
        <w:pStyle w:val="VKRMain"/>
        <w:numPr>
          <w:ilvl w:val="0"/>
          <w:numId w:val="2"/>
        </w:numPr>
      </w:pPr>
      <w:r>
        <w:t>коричневым цветом показана скорость вращения двигателя при работе от ПИД регулятора;</w:t>
      </w:r>
    </w:p>
    <w:p w:rsidR="000114CE" w:rsidRPr="00303B0F" w:rsidRDefault="000114CE" w:rsidP="000114CE">
      <w:pPr>
        <w:pStyle w:val="VKRMain"/>
        <w:numPr>
          <w:ilvl w:val="0"/>
          <w:numId w:val="2"/>
        </w:numPr>
      </w:pPr>
      <w:r>
        <w:t>красным цветом показана скорость вращения двигателя при работе от нейронной сети.</w:t>
      </w:r>
    </w:p>
    <w:p w:rsidR="00711D07" w:rsidRDefault="000114CE" w:rsidP="0095124E">
      <w:pPr>
        <w:pStyle w:val="VKRMain"/>
      </w:pPr>
      <w:r>
        <w:t xml:space="preserve">Как говорилось </w:t>
      </w:r>
      <w:proofErr w:type="gramStart"/>
      <w:r>
        <w:t>раннее</w:t>
      </w:r>
      <w:proofErr w:type="gramEnd"/>
      <w:r>
        <w:t xml:space="preserve"> НС не выходит на номинальные обороты. Эта проблема связанна с тем, что выходом нейронной сети является диапазон чисел от -1 до 1. Из-за того</w:t>
      </w:r>
      <w:r w:rsidR="00327BA8">
        <w:t xml:space="preserve">, что функции активации </w:t>
      </w:r>
      <w:proofErr w:type="spellStart"/>
      <w:r w:rsidR="00327BA8">
        <w:t>сигмоида</w:t>
      </w:r>
      <w:proofErr w:type="spellEnd"/>
      <w:r w:rsidR="00327BA8">
        <w:t xml:space="preserve"> и гиперболический тангенс асимптотически стремятся к значениям -1 и 1 они никогда не достигают этих значения. А так, как при работе двигателя на номинальные значения оборотов необходимо питать его номинальным значением напряжения, а диапазон напряжений был выбран от 0 до 460, то и значение 460 никогда не получится подавать на нейронную сеть. Для решения этого вопроса было принято решение увеличить диапазон напряжения в обучающей выборке с 460 до 500.</w:t>
      </w:r>
    </w:p>
    <w:p w:rsidR="00327BA8" w:rsidRDefault="00327BA8" w:rsidP="0095124E">
      <w:pPr>
        <w:pStyle w:val="VKRMain"/>
      </w:pPr>
      <w:r>
        <w:t xml:space="preserve">Так же для улучшения обучения необходимо увеличить время разгона двигателя в обучающей выборке с одной секунды до двух. При разгоне за одну секунду слишком быстро происходит нарастание скорости, и </w:t>
      </w:r>
      <w:proofErr w:type="gramStart"/>
      <w:r>
        <w:t>из-за</w:t>
      </w:r>
      <w:proofErr w:type="gramEnd"/>
      <w:r>
        <w:t xml:space="preserve"> </w:t>
      </w:r>
      <w:proofErr w:type="gramStart"/>
      <w:r>
        <w:t>это</w:t>
      </w:r>
      <w:proofErr w:type="gramEnd"/>
      <w:r>
        <w:t xml:space="preserve"> </w:t>
      </w:r>
      <w:r w:rsidR="00893A60">
        <w:t>нейронная сеть обучается на меньшем количестве точек, что так же может приводить к неправильной работе НС при быстрых разгонах двигателя.</w:t>
      </w:r>
    </w:p>
    <w:p w:rsidR="00893A60" w:rsidRDefault="00893A60" w:rsidP="0095124E">
      <w:pPr>
        <w:pStyle w:val="VKRMain"/>
      </w:pPr>
      <w:r>
        <w:lastRenderedPageBreak/>
        <w:t xml:space="preserve">Так же по полученному графику скорости можно сделать вывод, хотя нейронная сеть и не выходит на номинальные обороты двигателя, но она меньше пульсирует во время разгона, чем ПИД </w:t>
      </w:r>
      <w:proofErr w:type="gramStart"/>
      <w:r>
        <w:t>регулятор</w:t>
      </w:r>
      <w:proofErr w:type="gramEnd"/>
      <w:r>
        <w:t xml:space="preserve"> на примере которого она обучалась. Это значит, что ей удалось найти </w:t>
      </w:r>
      <w:proofErr w:type="gramStart"/>
      <w:r>
        <w:t>более оптимальные</w:t>
      </w:r>
      <w:proofErr w:type="gramEnd"/>
      <w:r>
        <w:t xml:space="preserve"> параметры управления, чем регулятор.</w:t>
      </w:r>
    </w:p>
    <w:p w:rsidR="00893A60" w:rsidRDefault="00893A60" w:rsidP="0095124E">
      <w:pPr>
        <w:pStyle w:val="VKRMain"/>
      </w:pPr>
      <w:r>
        <w:t xml:space="preserve">Ниже на рисунке представлен график скорости </w:t>
      </w:r>
      <w:proofErr w:type="gramStart"/>
      <w:r>
        <w:t>при</w:t>
      </w:r>
      <w:proofErr w:type="gramEnd"/>
      <w:r>
        <w:t xml:space="preserve"> внесение выше описанных изменений в обучающую выборку.</w:t>
      </w:r>
    </w:p>
    <w:p w:rsidR="00893A60" w:rsidRDefault="00805B34" w:rsidP="00893A60">
      <w:pPr>
        <w:pStyle w:val="VKRimage"/>
      </w:pPr>
      <w:r>
        <w:rPr>
          <w:noProof/>
        </w:rPr>
        <w:drawing>
          <wp:inline distT="0" distB="0" distL="0" distR="0" wp14:anchorId="14EC2839" wp14:editId="42CFE102">
            <wp:extent cx="4977545" cy="3896139"/>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4976094" cy="3895003"/>
                    </a:xfrm>
                    <a:prstGeom prst="rect">
                      <a:avLst/>
                    </a:prstGeom>
                  </pic:spPr>
                </pic:pic>
              </a:graphicData>
            </a:graphic>
          </wp:inline>
        </w:drawing>
      </w:r>
    </w:p>
    <w:p w:rsidR="00711D07" w:rsidRPr="00893A60" w:rsidRDefault="00893A60" w:rsidP="00893A60">
      <w:pPr>
        <w:pStyle w:val="VKRimage"/>
      </w:pPr>
      <w:r>
        <w:t xml:space="preserve">Рисунок </w:t>
      </w:r>
      <w:fldSimple w:instr=" SEQ Рисунок \* ARABIC ">
        <w:r w:rsidR="003A7D42">
          <w:rPr>
            <w:noProof/>
          </w:rPr>
          <w:t>43</w:t>
        </w:r>
      </w:fldSimple>
      <w:r>
        <w:t xml:space="preserve"> – График скорости </w:t>
      </w:r>
      <w:proofErr w:type="gramStart"/>
      <w:r>
        <w:t>при</w:t>
      </w:r>
      <w:proofErr w:type="gramEnd"/>
      <w:r>
        <w:t xml:space="preserve"> изменение обучающей выборки</w:t>
      </w:r>
    </w:p>
    <w:p w:rsidR="00711D07" w:rsidRDefault="00711D07" w:rsidP="0095124E">
      <w:pPr>
        <w:pStyle w:val="VKRMain"/>
      </w:pPr>
    </w:p>
    <w:p w:rsidR="00F72ED0" w:rsidRPr="00893A60" w:rsidRDefault="00F72ED0" w:rsidP="0095124E">
      <w:pPr>
        <w:pStyle w:val="VKRMain"/>
      </w:pPr>
      <w:r>
        <w:t xml:space="preserve">По выше представленному графику можно сделать выводы, что изменение обучающей выборки положительно повлияло на работу нейронной сети. Нейронная сеть чуть больше колеблется, чем при предыдущем обучение, но зато она без проблем удерживает номинальные обороты двигателя и выходит на них чуть </w:t>
      </w:r>
      <w:proofErr w:type="gramStart"/>
      <w:r>
        <w:t>быстрее</w:t>
      </w:r>
      <w:proofErr w:type="gramEnd"/>
      <w:r>
        <w:t xml:space="preserve"> чем П</w:t>
      </w:r>
      <w:r w:rsidR="006800F8">
        <w:t>ИД регулятор на основе которого</w:t>
      </w:r>
      <w:r>
        <w:t xml:space="preserve"> она обучалась.</w:t>
      </w:r>
    </w:p>
    <w:p w:rsidR="0092073D" w:rsidRDefault="0092073D" w:rsidP="0095124E">
      <w:pPr>
        <w:pStyle w:val="VKRMain"/>
      </w:pPr>
    </w:p>
    <w:p w:rsidR="0092073D" w:rsidRPr="006800F8" w:rsidRDefault="006800F8" w:rsidP="006800F8">
      <w:pPr>
        <w:pStyle w:val="2"/>
      </w:pPr>
      <w:bookmarkStart w:id="31" w:name="_Toc68271750"/>
      <w:r w:rsidRPr="007E6416">
        <w:lastRenderedPageBreak/>
        <w:t xml:space="preserve">6.3. </w:t>
      </w:r>
      <w:r>
        <w:t>Результаты обучения нейронной сети</w:t>
      </w:r>
      <w:bookmarkEnd w:id="31"/>
    </w:p>
    <w:p w:rsidR="002409FB" w:rsidRDefault="002409FB" w:rsidP="0095124E">
      <w:pPr>
        <w:pStyle w:val="VKRMain"/>
      </w:pPr>
    </w:p>
    <w:p w:rsidR="006800F8" w:rsidRDefault="006800F8" w:rsidP="0095124E">
      <w:pPr>
        <w:pStyle w:val="VKRMain"/>
      </w:pPr>
      <w:r>
        <w:t xml:space="preserve">Первым делом необходимо проверить, как обучилась нейронная сеть, на все остальные двигатели, которые входили в обучающую выборку. </w:t>
      </w:r>
    </w:p>
    <w:p w:rsidR="006800F8" w:rsidRDefault="006800F8" w:rsidP="0095124E">
      <w:pPr>
        <w:pStyle w:val="VKRMain"/>
      </w:pPr>
      <w:r>
        <w:t>Ниже на рисунке представлен график скорости</w:t>
      </w:r>
      <w:r w:rsidR="005B5F0D">
        <w:t xml:space="preserve"> 5-го </w:t>
      </w:r>
      <w:r w:rsidR="009E0ABB">
        <w:t>двигателя,</w:t>
      </w:r>
      <w:r w:rsidR="005B5F0D">
        <w:t xml:space="preserve"> из таблицы № 5</w:t>
      </w:r>
      <w:r w:rsidR="009E0ABB">
        <w:t>, в котором сигнал управления приходит от нейронной сети и график скорости  такого же двигателя, только сигнал управления задается заранее настроенным ПИД регулятором.</w:t>
      </w:r>
    </w:p>
    <w:p w:rsidR="005B5F0D" w:rsidRDefault="002409FB" w:rsidP="005B5F0D">
      <w:pPr>
        <w:pStyle w:val="VKRimage"/>
      </w:pPr>
      <w:r>
        <w:rPr>
          <w:noProof/>
        </w:rPr>
        <w:drawing>
          <wp:inline distT="0" distB="0" distL="0" distR="0" wp14:anchorId="744C10B4" wp14:editId="2529D249">
            <wp:extent cx="4754880" cy="3759637"/>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4759142" cy="3763007"/>
                    </a:xfrm>
                    <a:prstGeom prst="rect">
                      <a:avLst/>
                    </a:prstGeom>
                  </pic:spPr>
                </pic:pic>
              </a:graphicData>
            </a:graphic>
          </wp:inline>
        </w:drawing>
      </w:r>
    </w:p>
    <w:p w:rsidR="002409FB" w:rsidRDefault="005B5F0D" w:rsidP="005B5F0D">
      <w:pPr>
        <w:pStyle w:val="VKRimage"/>
      </w:pPr>
      <w:r>
        <w:t xml:space="preserve">Рисунок </w:t>
      </w:r>
      <w:fldSimple w:instr=" SEQ Рисунок \* ARABIC ">
        <w:r w:rsidR="003A7D42">
          <w:rPr>
            <w:noProof/>
          </w:rPr>
          <w:t>44</w:t>
        </w:r>
      </w:fldSimple>
      <w:r>
        <w:t xml:space="preserve"> – График скорости 5-го двигателя из таблицы № 5</w:t>
      </w:r>
    </w:p>
    <w:p w:rsidR="009E0ABB" w:rsidRDefault="009E0ABB" w:rsidP="005B5F0D">
      <w:pPr>
        <w:pStyle w:val="VKRimage"/>
      </w:pPr>
    </w:p>
    <w:p w:rsidR="00732A13" w:rsidRDefault="009E0ABB" w:rsidP="0095124E">
      <w:pPr>
        <w:pStyle w:val="VKRMain"/>
      </w:pPr>
      <w:r>
        <w:t>На выше представленном рисунке, можно заметить колоссальное различие в работе нейронной сети и ПИД регулятора. В качестве обучающей выборки хоть и подавались данные с регулятора</w:t>
      </w:r>
      <w:r w:rsidR="002D30E4">
        <w:t xml:space="preserve">, но уже видно, что нейронная сеть намного лучше отрабатывает сигналы и задаёт управляющее воздействие на двигатель, чем ПИД регулятор. Нейронная сеть </w:t>
      </w:r>
      <w:proofErr w:type="spellStart"/>
      <w:r w:rsidR="002D30E4">
        <w:t>плавне</w:t>
      </w:r>
      <w:r w:rsidR="00FA6B87">
        <w:t>е</w:t>
      </w:r>
      <w:proofErr w:type="spellEnd"/>
      <w:r w:rsidR="002D30E4">
        <w:t xml:space="preserve"> выходит на заданное значение скорости. Подавая, управляющий сигнал она практически не колеблет скорость двигателя при разгоне, в </w:t>
      </w:r>
      <w:r w:rsidR="002D30E4">
        <w:lastRenderedPageBreak/>
        <w:t>то время как ПИД регулятор колеблет значение скорости очень сильно. Так же нейронная сеть намного быстрее выходит на заданное значение скорости.</w:t>
      </w:r>
    </w:p>
    <w:p w:rsidR="002D30E4" w:rsidRDefault="0063548F" w:rsidP="0095124E">
      <w:pPr>
        <w:pStyle w:val="VKRMain"/>
      </w:pPr>
      <w:r>
        <w:t>Лучшая работа нейронной сети по сравнения с регулятором, на данных которого она обучала</w:t>
      </w:r>
      <w:r w:rsidR="00FA6B87">
        <w:t>сь</w:t>
      </w:r>
      <w:r>
        <w:t xml:space="preserve">, предположительно, связанно с тем, что в обучающей выборке данные были с различных ПИД регуляторов </w:t>
      </w:r>
      <w:proofErr w:type="gramStart"/>
      <w:r>
        <w:t>и</w:t>
      </w:r>
      <w:proofErr w:type="gramEnd"/>
      <w:r>
        <w:t xml:space="preserve"> обучившись на них всех она научилась, находить более оптимальные значения для управления асинхронным двигателем, чем обычный ПИД регулятор.</w:t>
      </w:r>
    </w:p>
    <w:p w:rsidR="0063548F" w:rsidRPr="005B5F0D" w:rsidRDefault="003506AC" w:rsidP="0095124E">
      <w:pPr>
        <w:pStyle w:val="VKRMain"/>
      </w:pPr>
      <w:r>
        <w:t xml:space="preserve">Следующим опытом, необходимо проверить работу нейронной сети в качестве регулятора скорости для </w:t>
      </w:r>
      <w:proofErr w:type="gramStart"/>
      <w:r>
        <w:t>двигателя</w:t>
      </w:r>
      <w:proofErr w:type="gramEnd"/>
      <w:r>
        <w:t xml:space="preserve"> не входившего в обучающую выборку, но входящего в диапазон обучения. График скорости представлен на рисунке ниже.</w:t>
      </w:r>
    </w:p>
    <w:p w:rsidR="00F209E1" w:rsidRDefault="00732A13" w:rsidP="00F209E1">
      <w:pPr>
        <w:pStyle w:val="VKRimage"/>
      </w:pPr>
      <w:r>
        <w:rPr>
          <w:noProof/>
        </w:rPr>
        <w:drawing>
          <wp:inline distT="0" distB="0" distL="0" distR="0" wp14:anchorId="066C4604" wp14:editId="02C6C99E">
            <wp:extent cx="5255813" cy="4081948"/>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5255418" cy="4081641"/>
                    </a:xfrm>
                    <a:prstGeom prst="rect">
                      <a:avLst/>
                    </a:prstGeom>
                  </pic:spPr>
                </pic:pic>
              </a:graphicData>
            </a:graphic>
          </wp:inline>
        </w:drawing>
      </w:r>
    </w:p>
    <w:p w:rsidR="00732A13" w:rsidRDefault="00F209E1" w:rsidP="00F209E1">
      <w:pPr>
        <w:pStyle w:val="VKRimage"/>
      </w:pPr>
      <w:r>
        <w:t xml:space="preserve">Рисунок </w:t>
      </w:r>
      <w:fldSimple w:instr=" SEQ Рисунок \* ARABIC ">
        <w:r w:rsidR="003A7D42">
          <w:rPr>
            <w:noProof/>
          </w:rPr>
          <w:t>45</w:t>
        </w:r>
      </w:fldSimple>
      <w:r>
        <w:t xml:space="preserve"> – График скорости при работе нейронной сети и двигателя №2 из таблицы.</w:t>
      </w:r>
    </w:p>
    <w:p w:rsidR="003506AC" w:rsidRPr="003506AC" w:rsidRDefault="003506AC" w:rsidP="0095124E">
      <w:pPr>
        <w:pStyle w:val="VKRMain"/>
      </w:pPr>
    </w:p>
    <w:p w:rsidR="007E6416" w:rsidRDefault="007E6416" w:rsidP="0095124E">
      <w:pPr>
        <w:pStyle w:val="VKRMain"/>
      </w:pPr>
      <w:r>
        <w:t xml:space="preserve">Для того что бы во время проведения </w:t>
      </w:r>
      <w:r w:rsidR="00321F8D">
        <w:t>эксперимента</w:t>
      </w:r>
      <w:r>
        <w:t xml:space="preserve"> были данные для </w:t>
      </w:r>
      <w:r w:rsidR="00321F8D">
        <w:t>оценки правильности работы нейронной сети на графике скорости показана скорость</w:t>
      </w:r>
      <w:r w:rsidR="00E8767E">
        <w:t xml:space="preserve"> </w:t>
      </w:r>
      <w:r w:rsidR="00E8767E">
        <w:lastRenderedPageBreak/>
        <w:t>вращения двигателя управляемого ПИД регулятором настроенным на двигатель №3 из 5 таблицы. В</w:t>
      </w:r>
      <w:r w:rsidR="00321F8D">
        <w:t xml:space="preserve"> качестве объекта управления будет выбран двигатель №2 из таблицы 5, который не входил в обучающую выборку </w:t>
      </w:r>
    </w:p>
    <w:p w:rsidR="0049119C" w:rsidRDefault="00586791" w:rsidP="0095124E">
      <w:pPr>
        <w:pStyle w:val="VKRMain"/>
      </w:pPr>
      <w:r>
        <w:t xml:space="preserve">По </w:t>
      </w:r>
      <w:r w:rsidR="00876D2A">
        <w:t>графикам,</w:t>
      </w:r>
      <w:r w:rsidR="00815B5B">
        <w:t xml:space="preserve"> представленным выше можно сделать вывод, что нейронная сеть правильно выдает управляющие воздействия для управления двигателем. Она плавно и быстро выходит на заданное значение, в то время как регулятор справляется с поставленной задачей хуже</w:t>
      </w:r>
      <w:r w:rsidR="004C52AE">
        <w:t xml:space="preserve">, дольше выходит на заданное значение по скорости и во время разгона намного сильнее </w:t>
      </w:r>
      <w:proofErr w:type="spellStart"/>
      <w:r w:rsidR="004C52AE">
        <w:t>колеблится</w:t>
      </w:r>
      <w:proofErr w:type="spellEnd"/>
      <w:r w:rsidR="004C52AE">
        <w:t xml:space="preserve"> скорость во время разгона двигателя. Так происходит,</w:t>
      </w:r>
      <w:r w:rsidR="00815B5B">
        <w:t xml:space="preserve"> потому что </w:t>
      </w:r>
      <w:r w:rsidR="004C52AE">
        <w:t>регулятор</w:t>
      </w:r>
      <w:r w:rsidR="00815B5B">
        <w:t xml:space="preserve"> настроен на двигатель совсем другой мощности. Данный </w:t>
      </w:r>
      <w:r w:rsidR="004C52AE">
        <w:t>эксперимент</w:t>
      </w:r>
      <w:r w:rsidR="00815B5B">
        <w:t xml:space="preserve"> показывает, что нейронные сети более вариативны, чем обычные регуляторы, потому что их необходимо настраивать под каждый двигатель, а нейронную сеть достаточно обучить на выборку двигателей и она будет правиль</w:t>
      </w:r>
      <w:r w:rsidR="004C52AE">
        <w:t xml:space="preserve">но </w:t>
      </w:r>
      <w:r w:rsidR="00876D2A">
        <w:t xml:space="preserve">выдавать на них управляющие </w:t>
      </w:r>
      <w:r w:rsidR="004C52AE">
        <w:t>воздействие, для того что бы выходить на заданную скорость</w:t>
      </w:r>
      <w:r w:rsidR="00876D2A">
        <w:t>.</w:t>
      </w:r>
    </w:p>
    <w:p w:rsidR="00A628C0" w:rsidRDefault="00731644" w:rsidP="0095124E">
      <w:pPr>
        <w:pStyle w:val="VKRMain"/>
      </w:pPr>
      <w:r>
        <w:t>На диапазоне двигателей, который входили в обучающую выборку нейронная сеть отрабатывает правильно. Для пр</w:t>
      </w:r>
      <w:r w:rsidR="00943366">
        <w:t xml:space="preserve">оверки того как НС поведет себя, </w:t>
      </w:r>
      <w:r>
        <w:t xml:space="preserve">если </w:t>
      </w:r>
      <w:r w:rsidR="00943366">
        <w:t>в качестве управляющего объекта выбрать</w:t>
      </w:r>
      <w:r>
        <w:t xml:space="preserve"> двигатель</w:t>
      </w:r>
      <w:r w:rsidR="00943366">
        <w:t>, который</w:t>
      </w:r>
      <w:r>
        <w:t xml:space="preserve"> не вход</w:t>
      </w:r>
      <w:r w:rsidR="00943366">
        <w:t>ил</w:t>
      </w:r>
      <w:r>
        <w:t xml:space="preserve"> в обучающую выборку</w:t>
      </w:r>
      <w:r w:rsidR="00943366">
        <w:t>,</w:t>
      </w:r>
      <w:r>
        <w:t xml:space="preserve"> будет выбран двигатель со следующими параметрами:</w:t>
      </w:r>
    </w:p>
    <w:p w:rsidR="00731644" w:rsidRDefault="00731644" w:rsidP="0095124E">
      <w:pPr>
        <w:pStyle w:val="VKRMain"/>
      </w:pPr>
      <w:r>
        <w:t>1.Мощность двигателя 110.33 кВт.</w:t>
      </w:r>
    </w:p>
    <w:p w:rsidR="00731644" w:rsidRDefault="00731644" w:rsidP="0095124E">
      <w:pPr>
        <w:pStyle w:val="VKRMain"/>
      </w:pPr>
      <w:r>
        <w:t>2.Номинальное напряжение двигателя 460 В.</w:t>
      </w:r>
    </w:p>
    <w:p w:rsidR="00731644" w:rsidRDefault="00731644" w:rsidP="0095124E">
      <w:pPr>
        <w:pStyle w:val="VKRMain"/>
      </w:pPr>
      <w:r>
        <w:t>3.Номинальная частота 60 Гц.</w:t>
      </w:r>
    </w:p>
    <w:p w:rsidR="00731644" w:rsidRDefault="00731644" w:rsidP="0095124E">
      <w:pPr>
        <w:pStyle w:val="VKRMain"/>
      </w:pPr>
      <w:r>
        <w:t>4.Номинальные обороты двигателя 184.5 об/мин.</w:t>
      </w:r>
    </w:p>
    <w:p w:rsidR="00731644" w:rsidRDefault="00731644" w:rsidP="0095124E">
      <w:pPr>
        <w:pStyle w:val="VKRMain"/>
      </w:pPr>
      <w:r>
        <w:t>5.Номинальная нагрузка 597 Н.</w:t>
      </w:r>
    </w:p>
    <w:p w:rsidR="00A628C0" w:rsidRDefault="00943366" w:rsidP="0095124E">
      <w:pPr>
        <w:pStyle w:val="VKRMain"/>
      </w:pPr>
      <w:r>
        <w:t xml:space="preserve">В качестве нагрузки, как и в предыдущих опытах, будет использована </w:t>
      </w:r>
      <w:proofErr w:type="spellStart"/>
      <w:r>
        <w:t>вентиляторная</w:t>
      </w:r>
      <w:proofErr w:type="spellEnd"/>
      <w:r>
        <w:t xml:space="preserve"> нагрузка.</w:t>
      </w:r>
    </w:p>
    <w:p w:rsidR="00A628C0" w:rsidRDefault="00943366" w:rsidP="0095124E">
      <w:pPr>
        <w:pStyle w:val="VKRMain"/>
      </w:pPr>
      <w:r>
        <w:t xml:space="preserve">На рисунке ниже представлен график скорости </w:t>
      </w:r>
      <w:r w:rsidR="007E6416">
        <w:t>данного опыта.</w:t>
      </w:r>
    </w:p>
    <w:p w:rsidR="00A628C0" w:rsidRDefault="00A628C0" w:rsidP="0095124E">
      <w:pPr>
        <w:pStyle w:val="VKRMain"/>
      </w:pPr>
    </w:p>
    <w:p w:rsidR="00A628C0" w:rsidRDefault="00A628C0" w:rsidP="0095124E">
      <w:pPr>
        <w:pStyle w:val="VKRMain"/>
      </w:pPr>
    </w:p>
    <w:p w:rsidR="007E6416" w:rsidRDefault="007E6416" w:rsidP="007E6416">
      <w:pPr>
        <w:pStyle w:val="VKRimage"/>
      </w:pPr>
      <w:r>
        <w:rPr>
          <w:noProof/>
        </w:rPr>
        <w:lastRenderedPageBreak/>
        <w:drawing>
          <wp:inline distT="0" distB="0" distL="0" distR="0" wp14:anchorId="138D4C13" wp14:editId="2EAC2C20">
            <wp:extent cx="5449424" cy="2663687"/>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5447835" cy="2662910"/>
                    </a:xfrm>
                    <a:prstGeom prst="rect">
                      <a:avLst/>
                    </a:prstGeom>
                  </pic:spPr>
                </pic:pic>
              </a:graphicData>
            </a:graphic>
          </wp:inline>
        </w:drawing>
      </w:r>
    </w:p>
    <w:p w:rsidR="00A628C0" w:rsidRDefault="007E6416" w:rsidP="007E6416">
      <w:pPr>
        <w:pStyle w:val="VKRimage"/>
      </w:pPr>
      <w:r>
        <w:t xml:space="preserve">Рисунок </w:t>
      </w:r>
      <w:fldSimple w:instr=" SEQ Рисунок \* ARABIC ">
        <w:r w:rsidR="003A7D42">
          <w:rPr>
            <w:noProof/>
          </w:rPr>
          <w:t>46</w:t>
        </w:r>
      </w:fldSimple>
      <w:r>
        <w:t xml:space="preserve"> – График скорости двигателя при работе нейронной сети на двигатель, не входивший в обучающую выборку</w:t>
      </w:r>
    </w:p>
    <w:p w:rsidR="00A628C0" w:rsidRDefault="00A628C0" w:rsidP="0095124E">
      <w:pPr>
        <w:pStyle w:val="VKRMain"/>
      </w:pPr>
    </w:p>
    <w:p w:rsidR="00876D2A" w:rsidRDefault="003302CF" w:rsidP="0095124E">
      <w:pPr>
        <w:pStyle w:val="VKRMain"/>
      </w:pPr>
      <w:r>
        <w:t xml:space="preserve">Нейронная сеть </w:t>
      </w:r>
      <w:proofErr w:type="gramStart"/>
      <w:r>
        <w:t>при</w:t>
      </w:r>
      <w:proofErr w:type="gramEnd"/>
      <w:r>
        <w:t xml:space="preserve"> управление двигателем долж</w:t>
      </w:r>
      <w:r w:rsidR="0038370F">
        <w:t>н</w:t>
      </w:r>
      <w:r>
        <w:t>а</w:t>
      </w:r>
      <w:r w:rsidR="0038370F">
        <w:t xml:space="preserve"> не только уметь разгоняться, но еще и уметь тормозить. В обучающей выборке нейронная сеть не обучалась на торможение, поэтому следующий опыт будет проведен на торможение. На рисунке ниже представлен график скорости </w:t>
      </w:r>
      <w:r w:rsidR="00FF1E56">
        <w:t>двигателя во время разгона и торможения.</w:t>
      </w:r>
      <w:r w:rsidR="0038370F">
        <w:t xml:space="preserve"> </w:t>
      </w:r>
    </w:p>
    <w:p w:rsidR="00FF1E56" w:rsidRDefault="0049119C" w:rsidP="00FF1E56">
      <w:pPr>
        <w:pStyle w:val="VKRimage"/>
      </w:pPr>
      <w:r>
        <w:rPr>
          <w:noProof/>
        </w:rPr>
        <w:drawing>
          <wp:inline distT="0" distB="0" distL="0" distR="0" wp14:anchorId="7254BDAF" wp14:editId="37FDDE0F">
            <wp:extent cx="4062191" cy="3196424"/>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4066068" cy="3199475"/>
                    </a:xfrm>
                    <a:prstGeom prst="rect">
                      <a:avLst/>
                    </a:prstGeom>
                  </pic:spPr>
                </pic:pic>
              </a:graphicData>
            </a:graphic>
          </wp:inline>
        </w:drawing>
      </w:r>
    </w:p>
    <w:p w:rsidR="0049119C" w:rsidRDefault="00FF1E56" w:rsidP="00FF1E56">
      <w:pPr>
        <w:pStyle w:val="VKRimage"/>
      </w:pPr>
      <w:r>
        <w:t xml:space="preserve">Рисунок </w:t>
      </w:r>
      <w:fldSimple w:instr=" SEQ Рисунок \* ARABIC ">
        <w:r w:rsidR="003A7D42">
          <w:rPr>
            <w:noProof/>
          </w:rPr>
          <w:t>47</w:t>
        </w:r>
      </w:fldSimple>
      <w:r>
        <w:t xml:space="preserve"> – График скорости при разгоне и торможение двигателя.</w:t>
      </w:r>
    </w:p>
    <w:p w:rsidR="00FF1E56" w:rsidRDefault="00FF1E56" w:rsidP="0095124E">
      <w:pPr>
        <w:pStyle w:val="VKRMain"/>
      </w:pPr>
      <w:r>
        <w:lastRenderedPageBreak/>
        <w:t>На представленном выше графике показана работа нейронной сети и регулятора настроенного на данный двигатель. Разгон происходит за одну секунду в промежутке времени 0.1 и 1, далее двигатель 0.4 секунды вращается на номинальных оборотах и в 1.5 секунде происходит торможение</w:t>
      </w:r>
      <w:r w:rsidR="00A628C0">
        <w:t>.</w:t>
      </w:r>
    </w:p>
    <w:p w:rsidR="00A628C0" w:rsidRDefault="00A628C0" w:rsidP="0095124E">
      <w:pPr>
        <w:pStyle w:val="VKRMain"/>
      </w:pPr>
      <w:r>
        <w:t xml:space="preserve">По графику можно сделать вывод, что нейронная сеть </w:t>
      </w:r>
      <w:r w:rsidR="00D854E7">
        <w:t>разгоняет двигатель</w:t>
      </w:r>
      <w:r>
        <w:t xml:space="preserve"> лучше, чем ПИД регулятор без колебаний и за меньшее время происходит торможение. За представленный промежуток времени нейронная сеть выходит на заданное значение скорости, а ПИД регулятор не успевает за отведенное время даже выйти на номинальную скорость.</w:t>
      </w:r>
    </w:p>
    <w:p w:rsidR="00D854E7" w:rsidRDefault="00D854E7" w:rsidP="0095124E">
      <w:pPr>
        <w:pStyle w:val="VKRMain"/>
      </w:pPr>
      <w:proofErr w:type="gramStart"/>
      <w:r>
        <w:t>При</w:t>
      </w:r>
      <w:proofErr w:type="gramEnd"/>
      <w:r>
        <w:t xml:space="preserve"> </w:t>
      </w:r>
      <w:proofErr w:type="gramStart"/>
      <w:r>
        <w:t>обучение</w:t>
      </w:r>
      <w:proofErr w:type="gramEnd"/>
      <w:r>
        <w:t xml:space="preserve"> нейронной сети в обучающей выборки двигатель разгонялся до номинальных оборотов за две секунды, нейронная сеть не была обучена на быстрый разгон. Именно поэтому в следующем эксперименте необходимо проверить, как нейронная сеть будет управлять двигателем, если управляющее воздействие подавать линейно </w:t>
      </w:r>
      <w:r w:rsidR="003E1CC4">
        <w:t>и выходить на номинальные обороты за различные промежутки времени.</w:t>
      </w:r>
    </w:p>
    <w:p w:rsidR="003E1CC4" w:rsidRDefault="003E1CC4" w:rsidP="0095124E">
      <w:pPr>
        <w:pStyle w:val="VKRMain"/>
      </w:pPr>
      <w:r>
        <w:t xml:space="preserve">На рисунке ниже представлены графики при данном </w:t>
      </w:r>
      <w:r w:rsidR="00C23583">
        <w:t>эксперименте</w:t>
      </w:r>
      <w:r>
        <w:t>.</w:t>
      </w:r>
    </w:p>
    <w:p w:rsidR="003E1CC4" w:rsidRDefault="007E4D9B" w:rsidP="00C23583">
      <w:pPr>
        <w:pStyle w:val="VKRimage"/>
      </w:pPr>
      <w:r>
        <w:rPr>
          <w:noProof/>
        </w:rPr>
        <w:pict>
          <v:shapetype id="_x0000_t202" coordsize="21600,21600" o:spt="202" path="m,l,21600r21600,l21600,xe">
            <v:stroke joinstyle="miter"/>
            <v:path gradientshapeok="t" o:connecttype="rect"/>
          </v:shapetype>
          <v:shape id="_x0000_s1097" type="#_x0000_t202" style="position:absolute;left:0;text-align:left;margin-left:194.25pt;margin-top:67.75pt;width:22.1pt;height:19.85pt;z-index:25166336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mso-next-textbox:#_x0000_s1097">
              <w:txbxContent>
                <w:p w:rsidR="007E4D9B" w:rsidRDefault="007E4D9B" w:rsidP="00C23583">
                  <w:r>
                    <w:t>3</w:t>
                  </w:r>
                </w:p>
              </w:txbxContent>
            </v:textbox>
          </v:shape>
        </w:pict>
      </w:r>
      <w:r>
        <w:rPr>
          <w:noProof/>
        </w:rPr>
        <w:pict>
          <v:shape id="_x0000_s1096" type="#_x0000_t202" style="position:absolute;left:0;text-align:left;margin-left:146.85pt;margin-top:67.75pt;width:22.1pt;height:19.85pt;z-index:251662336;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mso-next-textbox:#_x0000_s1096">
              <w:txbxContent>
                <w:p w:rsidR="007E4D9B" w:rsidRDefault="007E4D9B" w:rsidP="00C23583">
                  <w:r>
                    <w:t>2</w:t>
                  </w:r>
                </w:p>
              </w:txbxContent>
            </v:textbox>
          </v:shape>
        </w:pict>
      </w:r>
      <w:r>
        <w:rPr>
          <w:noProof/>
        </w:rPr>
        <w:pict>
          <v:shape id="Надпись 2" o:spid="_x0000_s1095" type="#_x0000_t202" style="position:absolute;left:0;text-align:left;margin-left:112.75pt;margin-top:67.75pt;width:22.1pt;height:19.85pt;z-index:25166131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mso-next-textbox:#Надпись 2">
              <w:txbxContent>
                <w:p w:rsidR="007E4D9B" w:rsidRDefault="007E4D9B">
                  <w:r>
                    <w:t>1</w:t>
                  </w:r>
                </w:p>
              </w:txbxContent>
            </v:textbox>
          </v:shape>
        </w:pict>
      </w:r>
      <w:r w:rsidR="0049119C">
        <w:rPr>
          <w:noProof/>
        </w:rPr>
        <w:drawing>
          <wp:inline distT="0" distB="0" distL="0" distR="0" wp14:anchorId="74BEA9F2" wp14:editId="518A969C">
            <wp:extent cx="4468633" cy="392487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4472701" cy="3928443"/>
                    </a:xfrm>
                    <a:prstGeom prst="rect">
                      <a:avLst/>
                    </a:prstGeom>
                  </pic:spPr>
                </pic:pic>
              </a:graphicData>
            </a:graphic>
          </wp:inline>
        </w:drawing>
      </w:r>
    </w:p>
    <w:p w:rsidR="0049119C" w:rsidRPr="00C23583" w:rsidRDefault="003E1CC4" w:rsidP="00C23583">
      <w:pPr>
        <w:pStyle w:val="VKRimage"/>
      </w:pPr>
      <w:r>
        <w:t xml:space="preserve">Рисунок </w:t>
      </w:r>
      <w:fldSimple w:instr=" SEQ Рисунок \* ARABIC ">
        <w:r w:rsidR="003A7D42">
          <w:rPr>
            <w:noProof/>
          </w:rPr>
          <w:t>48</w:t>
        </w:r>
      </w:fldSimple>
      <w:r w:rsidR="00C23583" w:rsidRPr="00C23583">
        <w:rPr>
          <w:noProof/>
        </w:rPr>
        <w:t xml:space="preserve"> – </w:t>
      </w:r>
      <w:r w:rsidR="00C23583">
        <w:rPr>
          <w:noProof/>
        </w:rPr>
        <w:t>Графики скорости при различных задающих воздействиях</w:t>
      </w:r>
    </w:p>
    <w:p w:rsidR="0092073D" w:rsidRDefault="00C23583" w:rsidP="0095124E">
      <w:pPr>
        <w:pStyle w:val="VKRMain"/>
      </w:pPr>
      <w:r>
        <w:lastRenderedPageBreak/>
        <w:t xml:space="preserve">На рисунке выше представлены три графика скорости </w:t>
      </w:r>
      <w:r w:rsidR="008B5BB4">
        <w:t>вращения</w:t>
      </w:r>
      <w:r w:rsidR="00951DE0">
        <w:t xml:space="preserve"> ротора</w:t>
      </w:r>
      <w:r w:rsidR="008B5BB4">
        <w:t xml:space="preserve"> двигателя, имеющего параметры третьего двигатели из таблицы 5, </w:t>
      </w:r>
      <w:r>
        <w:t xml:space="preserve">при </w:t>
      </w:r>
      <w:r w:rsidR="008B5BB4">
        <w:t>различных</w:t>
      </w:r>
      <w:r>
        <w:t xml:space="preserve"> </w:t>
      </w:r>
      <w:r w:rsidR="008B5BB4">
        <w:t xml:space="preserve">изменяющихся скоростях </w:t>
      </w:r>
      <w:r>
        <w:t>нарастания задающего воздействия. Графики имеют следующие обозначения:</w:t>
      </w:r>
    </w:p>
    <w:p w:rsidR="00C23583" w:rsidRDefault="00C23583" w:rsidP="00C23583">
      <w:pPr>
        <w:pStyle w:val="VKRMain"/>
      </w:pPr>
      <w:r>
        <w:t>1 – задающ</w:t>
      </w:r>
      <w:r w:rsidR="003302CF">
        <w:t>ее воздействие достигло номинального значения</w:t>
      </w:r>
      <w:r>
        <w:t xml:space="preserve"> за 0.1 секунду;</w:t>
      </w:r>
    </w:p>
    <w:p w:rsidR="00C23583" w:rsidRDefault="00C23583" w:rsidP="00C23583">
      <w:pPr>
        <w:pStyle w:val="VKRMain"/>
      </w:pPr>
      <w:r>
        <w:t>2 – задающее возд</w:t>
      </w:r>
      <w:r w:rsidR="003302CF">
        <w:t>ействие достигло номинального значения за 0.5</w:t>
      </w:r>
      <w:r>
        <w:t xml:space="preserve"> секунду;</w:t>
      </w:r>
    </w:p>
    <w:p w:rsidR="00C23583" w:rsidRDefault="008B5BB4" w:rsidP="00C23583">
      <w:pPr>
        <w:pStyle w:val="VKRMain"/>
      </w:pPr>
      <w:r>
        <w:t>3</w:t>
      </w:r>
      <w:r w:rsidR="00C23583">
        <w:t xml:space="preserve"> – задающее воздействие достигло </w:t>
      </w:r>
      <w:r w:rsidR="003302CF">
        <w:t xml:space="preserve">номинального значения </w:t>
      </w:r>
      <w:r w:rsidR="00C23583">
        <w:t xml:space="preserve">за </w:t>
      </w:r>
      <w:r w:rsidR="003302CF">
        <w:t>1секунду.</w:t>
      </w:r>
    </w:p>
    <w:p w:rsidR="00C23583" w:rsidRDefault="003302CF" w:rsidP="00C23583">
      <w:pPr>
        <w:pStyle w:val="VKRMain"/>
      </w:pPr>
      <w:r>
        <w:t xml:space="preserve">По полученным выше графикам скорости можно сделать вывод, что нейронная сеть </w:t>
      </w:r>
      <w:r w:rsidR="00951DE0">
        <w:t>правильно управляет двигателем</w:t>
      </w:r>
      <w:r>
        <w:t xml:space="preserve"> с различной скоростью разгона. На первом графике при разгоне двигатель меньше всего колеблется по скорости</w:t>
      </w:r>
      <w:r w:rsidR="00FA6B87">
        <w:t xml:space="preserve">, но и имеет самую большую </w:t>
      </w:r>
      <w:proofErr w:type="spellStart"/>
      <w:r w:rsidR="00951DE0">
        <w:t>пере</w:t>
      </w:r>
      <w:r w:rsidR="00FA6B87">
        <w:t>модуляцию</w:t>
      </w:r>
      <w:proofErr w:type="spellEnd"/>
      <w:r w:rsidR="00FA6B87">
        <w:t xml:space="preserve">, что является </w:t>
      </w:r>
      <w:r w:rsidR="00951DE0">
        <w:t>ожидаемым результатом эксперимента</w:t>
      </w:r>
      <w:r w:rsidR="00FA6B87">
        <w:t xml:space="preserve">, потому что значение </w:t>
      </w:r>
      <w:r w:rsidR="00951DE0">
        <w:t xml:space="preserve">задающего воздействия </w:t>
      </w:r>
      <w:r w:rsidR="00FA6B87">
        <w:t>подаётся практически скачком. На втором и третьем графике скорости вращения двигателя практически не отличаются.</w:t>
      </w:r>
      <w:r w:rsidR="00951DE0">
        <w:t xml:space="preserve"> Во время разгона обе скорости немного колеблются и выходят на номинальное значение за короткое время и </w:t>
      </w:r>
      <w:proofErr w:type="gramStart"/>
      <w:r w:rsidR="00951DE0">
        <w:t>с</w:t>
      </w:r>
      <w:proofErr w:type="gramEnd"/>
      <w:r w:rsidR="00951DE0">
        <w:t xml:space="preserve"> небольшое </w:t>
      </w:r>
      <w:proofErr w:type="spellStart"/>
      <w:r w:rsidR="00951DE0">
        <w:t>перемодуляцией</w:t>
      </w:r>
      <w:proofErr w:type="spellEnd"/>
      <w:r w:rsidR="00951DE0">
        <w:t>.</w:t>
      </w:r>
    </w:p>
    <w:p w:rsidR="00A7224D" w:rsidRDefault="00FA6B87" w:rsidP="0095124E">
      <w:pPr>
        <w:pStyle w:val="VKRMain"/>
      </w:pPr>
      <w:r>
        <w:t xml:space="preserve">Нейронная сеть в обучающей выборке обучалась на работу с двигателем, который нагружался </w:t>
      </w:r>
      <w:proofErr w:type="spellStart"/>
      <w:r>
        <w:t>вентиляторной</w:t>
      </w:r>
      <w:proofErr w:type="spellEnd"/>
      <w:r>
        <w:t xml:space="preserve"> нагрузкой. Из этого следует, что нейронная сеть не обучена на различные типы нагрузки. Именно поэтому следующим экспериментом</w:t>
      </w:r>
      <w:r w:rsidR="00A7224D">
        <w:t xml:space="preserve"> нагрузка на двигатель, на который управляющее воздействие подаётся от нейронной сети, будет изменен тип нагрузки с </w:t>
      </w:r>
      <w:proofErr w:type="spellStart"/>
      <w:r w:rsidR="00A7224D">
        <w:t>вентиляторной</w:t>
      </w:r>
      <w:proofErr w:type="spellEnd"/>
      <w:r w:rsidR="00A7224D">
        <w:t xml:space="preserve"> на мгновенную подачу номинальной нагрузки.</w:t>
      </w:r>
      <w:r>
        <w:t xml:space="preserve"> </w:t>
      </w:r>
    </w:p>
    <w:p w:rsidR="00D223A6" w:rsidRDefault="00A7224D" w:rsidP="0095124E">
      <w:pPr>
        <w:pStyle w:val="VKRMain"/>
      </w:pPr>
      <w:r>
        <w:t>На рисунке 50 представлен график скорости двигателя при данном эксперименте. Для наглядности также представлен график скорости двигателя, но управляемого ПИД регулятором.</w:t>
      </w:r>
      <w:r w:rsidR="008B5BB4">
        <w:t xml:space="preserve"> В промежутке времени с 0.1 секунды до 0.8 секунды двигатели разгоняются до номинальных оборотов без нагрузки. В момент времени равному 0.8 секунде происходит скачкообразное изменение нагрузки с 0 до номинального значения, для выбранного двигателя данное значение равно 79.9 Н*м.</w:t>
      </w:r>
    </w:p>
    <w:p w:rsidR="00A7224D" w:rsidRDefault="00A7224D" w:rsidP="0095124E">
      <w:pPr>
        <w:pStyle w:val="VKRMain"/>
      </w:pPr>
    </w:p>
    <w:p w:rsidR="00A7224D" w:rsidRDefault="00A7224D" w:rsidP="0095124E">
      <w:pPr>
        <w:pStyle w:val="VKRMain"/>
      </w:pPr>
    </w:p>
    <w:p w:rsidR="00A7224D" w:rsidRDefault="00A7224D" w:rsidP="0095124E">
      <w:pPr>
        <w:pStyle w:val="VKRMain"/>
      </w:pPr>
    </w:p>
    <w:p w:rsidR="00951DE0" w:rsidRDefault="00D223A6" w:rsidP="00951DE0">
      <w:pPr>
        <w:pStyle w:val="VKRimage"/>
      </w:pPr>
      <w:r>
        <w:rPr>
          <w:noProof/>
        </w:rPr>
        <w:lastRenderedPageBreak/>
        <w:drawing>
          <wp:inline distT="0" distB="0" distL="0" distR="0" wp14:anchorId="03D65FA7" wp14:editId="52203966">
            <wp:extent cx="4659810" cy="3625794"/>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4667524" cy="3631797"/>
                    </a:xfrm>
                    <a:prstGeom prst="rect">
                      <a:avLst/>
                    </a:prstGeom>
                  </pic:spPr>
                </pic:pic>
              </a:graphicData>
            </a:graphic>
          </wp:inline>
        </w:drawing>
      </w:r>
    </w:p>
    <w:p w:rsidR="00D223A6" w:rsidRDefault="00951DE0" w:rsidP="00951DE0">
      <w:pPr>
        <w:pStyle w:val="VKRimage"/>
      </w:pPr>
      <w:r>
        <w:t xml:space="preserve">Рисунок </w:t>
      </w:r>
      <w:fldSimple w:instr=" SEQ Рисунок \* ARABIC ">
        <w:r w:rsidR="003A7D42">
          <w:rPr>
            <w:noProof/>
          </w:rPr>
          <w:t>49</w:t>
        </w:r>
      </w:fldSimple>
      <w:r>
        <w:t xml:space="preserve"> – график скорости при </w:t>
      </w:r>
      <w:proofErr w:type="gramStart"/>
      <w:r>
        <w:t>мгновенном</w:t>
      </w:r>
      <w:proofErr w:type="gramEnd"/>
      <w:r>
        <w:t xml:space="preserve"> изменение нагрузки на 0.8 секунде.</w:t>
      </w:r>
    </w:p>
    <w:p w:rsidR="00951DE0" w:rsidRDefault="00951DE0" w:rsidP="00951DE0">
      <w:pPr>
        <w:pStyle w:val="VKRimage"/>
      </w:pPr>
    </w:p>
    <w:p w:rsidR="00951DE0" w:rsidRDefault="00951DE0" w:rsidP="00951DE0">
      <w:pPr>
        <w:pStyle w:val="VKRMain"/>
      </w:pPr>
      <w:r>
        <w:t>На полученном выше графике можно увидеть, что двигатель управляемый ПИД регулятором очень сильно колеблется</w:t>
      </w:r>
      <w:r w:rsidR="000F7C72">
        <w:t xml:space="preserve"> во время разгона и </w:t>
      </w:r>
      <w:proofErr w:type="spellStart"/>
      <w:r w:rsidR="000F7C72">
        <w:t>мохраняет</w:t>
      </w:r>
      <w:proofErr w:type="spellEnd"/>
      <w:r w:rsidR="000F7C72">
        <w:t xml:space="preserve"> эту тенденцию и после того как подалась нагрузка на двигатель. Такой график скорости можно объяснить тем, что ПИД регулятор был настроен на работу с </w:t>
      </w:r>
      <w:proofErr w:type="spellStart"/>
      <w:r w:rsidR="000F7C72">
        <w:t>вентиляторной</w:t>
      </w:r>
      <w:proofErr w:type="spellEnd"/>
      <w:r w:rsidR="000F7C72">
        <w:t xml:space="preserve"> нагрузкой. Для того, что бы регулятор правильно отрабатывал скачкообразную нагрузку необходимо его заново настраивать.</w:t>
      </w:r>
    </w:p>
    <w:p w:rsidR="002335B2" w:rsidRDefault="000F7C72" w:rsidP="00951DE0">
      <w:pPr>
        <w:pStyle w:val="VKRMain"/>
      </w:pPr>
      <w:r>
        <w:t xml:space="preserve">Двигатель управляемый нейронной сетью в свою очередь намного лучше </w:t>
      </w:r>
      <w:r w:rsidR="002335B2">
        <w:t>разгоняется, его не так сильно болтает как двигатель управляемый ПИД регулятором, болтание скорости происходит, только во время 0.8, то есть во время появления номинальной нагрузки.</w:t>
      </w:r>
    </w:p>
    <w:p w:rsidR="002335B2" w:rsidRDefault="002335B2" w:rsidP="00951DE0">
      <w:pPr>
        <w:pStyle w:val="VKRMain"/>
      </w:pPr>
      <w:r>
        <w:t>На рисунке ниже представлены график тока в статоре и график момента двигателя управляемые нейронной сетью.</w:t>
      </w:r>
    </w:p>
    <w:p w:rsidR="002335B2" w:rsidRDefault="002335B2" w:rsidP="00951DE0">
      <w:pPr>
        <w:pStyle w:val="VKRMain"/>
      </w:pPr>
    </w:p>
    <w:p w:rsidR="002335B2" w:rsidRDefault="00D223A6" w:rsidP="002335B2">
      <w:pPr>
        <w:pStyle w:val="VKRimage"/>
      </w:pPr>
      <w:r>
        <w:rPr>
          <w:noProof/>
        </w:rPr>
        <w:lastRenderedPageBreak/>
        <w:drawing>
          <wp:inline distT="0" distB="0" distL="0" distR="0" wp14:anchorId="3A940083" wp14:editId="5AE47D9A">
            <wp:extent cx="6152515" cy="2971800"/>
            <wp:effectExtent l="0" t="0" r="63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6152515" cy="2971800"/>
                    </a:xfrm>
                    <a:prstGeom prst="rect">
                      <a:avLst/>
                    </a:prstGeom>
                  </pic:spPr>
                </pic:pic>
              </a:graphicData>
            </a:graphic>
          </wp:inline>
        </w:drawing>
      </w:r>
    </w:p>
    <w:p w:rsidR="00D223A6" w:rsidRDefault="002335B2" w:rsidP="002335B2">
      <w:pPr>
        <w:pStyle w:val="VKRimage"/>
      </w:pPr>
      <w:r>
        <w:t xml:space="preserve">Рисунок </w:t>
      </w:r>
      <w:fldSimple w:instr=" SEQ Рисунок \* ARABIC ">
        <w:r w:rsidR="003A7D42">
          <w:rPr>
            <w:noProof/>
          </w:rPr>
          <w:t>50</w:t>
        </w:r>
      </w:fldSimple>
      <w:r>
        <w:t xml:space="preserve"> – График токи и график момента на двигатели управляемый нейронной сетью</w:t>
      </w:r>
    </w:p>
    <w:p w:rsidR="002335B2" w:rsidRDefault="00646844" w:rsidP="00D223A6">
      <w:pPr>
        <w:pStyle w:val="VKRMain"/>
      </w:pPr>
      <w:r>
        <w:t xml:space="preserve">По представленным выше графикам тока и момента видно, что нейронная сеть отрабатывает изменение нагрузки. По графику тока видно, что в момент времени 0.8 повещается значение тока </w:t>
      </w:r>
      <w:r w:rsidR="002F3BDE">
        <w:t>до 60</w:t>
      </w:r>
      <w:r>
        <w:t xml:space="preserve">А, потом за 0.3 секунды система </w:t>
      </w:r>
      <w:proofErr w:type="spellStart"/>
      <w:r>
        <w:t>устаканивается</w:t>
      </w:r>
      <w:proofErr w:type="spellEnd"/>
      <w:r>
        <w:t xml:space="preserve"> и значение тока больше так сильно не колеблется</w:t>
      </w:r>
      <w:r w:rsidR="003627E4">
        <w:t>.</w:t>
      </w:r>
    </w:p>
    <w:p w:rsidR="003627E4" w:rsidRDefault="003627E4" w:rsidP="00D223A6">
      <w:pPr>
        <w:pStyle w:val="VKRMain"/>
      </w:pPr>
      <w:r>
        <w:t xml:space="preserve">По графику момента, видно как в момент времени 0.8 нагрузка резко повышается, но нейронная сеть все рано </w:t>
      </w:r>
      <w:proofErr w:type="gramStart"/>
      <w:r>
        <w:t>справляется с нагрузкой не дает</w:t>
      </w:r>
      <w:proofErr w:type="gramEnd"/>
      <w:r>
        <w:t xml:space="preserve"> двигателю затормозить и выравнивает его скорость.</w:t>
      </w:r>
    </w:p>
    <w:p w:rsidR="003627E4" w:rsidRDefault="003627E4" w:rsidP="00D223A6">
      <w:pPr>
        <w:pStyle w:val="VKRMain"/>
      </w:pPr>
      <w:r>
        <w:t>По графикам на рисунках</w:t>
      </w:r>
      <w:r w:rsidR="008C5167">
        <w:t xml:space="preserve"> 50 и 51 можно сделать вывод, что двигатель управляемый нейронной сетью справляется нагрузкой, на которую не происходило обучений. Для другого типа нагрузки необходимо перенастраивать ПИД регулятор, чтобы он правильно отраб</w:t>
      </w:r>
      <w:r w:rsidR="002F3BDE">
        <w:t>атывал, а нейронная сеть сама с</w:t>
      </w:r>
      <w:r w:rsidR="008C5167">
        <w:t>умела подстроиться, что показывает её адаптивность не только под различные типы двигателей, но и под различные нагрузки</w:t>
      </w:r>
      <w:r w:rsidR="002F3BDE">
        <w:t>. Ч</w:t>
      </w:r>
      <w:r w:rsidR="008C5167">
        <w:t>ем не может похвастаться обычный ПИД регулятор, который при даже небольшом изменение в управляющем объекте необходимо заново перенастраивать, а это занимает время и ресурсы.</w:t>
      </w:r>
    </w:p>
    <w:p w:rsidR="002F3BDE" w:rsidRPr="002F3BDE" w:rsidRDefault="002F3BDE" w:rsidP="002F3BDE">
      <w:pPr>
        <w:pStyle w:val="VKRMain"/>
      </w:pPr>
      <w:r w:rsidRPr="002F3BDE">
        <w:t xml:space="preserve">Заключительным опытом </w:t>
      </w:r>
      <w:r>
        <w:t>является</w:t>
      </w:r>
      <w:r w:rsidRPr="002F3BDE">
        <w:t xml:space="preserve"> модуляция, реализующая режим аварии, а именно срыв крепления вала двигателя от клетчатки вентилятора и соответственно </w:t>
      </w:r>
      <w:r>
        <w:lastRenderedPageBreak/>
        <w:t>резкого</w:t>
      </w:r>
      <w:r w:rsidRPr="002F3BDE">
        <w:t xml:space="preserve"> снижение нагрузки на двигатель: при номинальной частоте вращения, с двигателя практически полностью </w:t>
      </w:r>
      <w:r>
        <w:t>снимается</w:t>
      </w:r>
      <w:r w:rsidRPr="002F3BDE">
        <w:t xml:space="preserve"> нагрузка. Задачей в данном опыте является проследить, что бы двигатель восстановил нормальный режим работы, не переходя в аварийный режим</w:t>
      </w:r>
      <w:r>
        <w:t xml:space="preserve"> и смог затормозить за минимальное время</w:t>
      </w:r>
      <w:r w:rsidRPr="002F3BDE">
        <w:t xml:space="preserve">. Зависимости момента и скорости вращения от времени, полученные в ходе опыта представлены на рисунке </w:t>
      </w:r>
      <w:r>
        <w:t>52</w:t>
      </w:r>
      <w:r w:rsidRPr="002F3BDE">
        <w:t xml:space="preserve"> </w:t>
      </w:r>
    </w:p>
    <w:p w:rsidR="002F3BDE" w:rsidRDefault="00EE24A3" w:rsidP="002F3BDE">
      <w:pPr>
        <w:pStyle w:val="VKRimage"/>
      </w:pPr>
      <w:r>
        <w:rPr>
          <w:noProof/>
        </w:rPr>
        <w:drawing>
          <wp:inline distT="0" distB="0" distL="0" distR="0" wp14:anchorId="0A0B86E0" wp14:editId="7741E2AA">
            <wp:extent cx="6305385" cy="2953229"/>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6315804" cy="2958109"/>
                    </a:xfrm>
                    <a:prstGeom prst="rect">
                      <a:avLst/>
                    </a:prstGeom>
                  </pic:spPr>
                </pic:pic>
              </a:graphicData>
            </a:graphic>
          </wp:inline>
        </w:drawing>
      </w:r>
    </w:p>
    <w:p w:rsidR="00EE24A3" w:rsidRDefault="002F3BDE" w:rsidP="002F3BDE">
      <w:pPr>
        <w:pStyle w:val="VKRimage"/>
      </w:pPr>
      <w:r>
        <w:t xml:space="preserve">Рисунок </w:t>
      </w:r>
      <w:fldSimple w:instr=" SEQ Рисунок \* ARABIC ">
        <w:r w:rsidR="003A7D42">
          <w:rPr>
            <w:noProof/>
          </w:rPr>
          <w:t>51</w:t>
        </w:r>
      </w:fldSimple>
      <w:r>
        <w:t xml:space="preserve"> – Графики скорости и момента при модуляции аварийного режима работы двигателя</w:t>
      </w:r>
    </w:p>
    <w:p w:rsidR="008B4F3C" w:rsidRDefault="008B4F3C" w:rsidP="0095124E">
      <w:pPr>
        <w:pStyle w:val="VKRMain"/>
      </w:pPr>
    </w:p>
    <w:p w:rsidR="008B4F3C" w:rsidRDefault="00537E0F" w:rsidP="0095124E">
      <w:pPr>
        <w:pStyle w:val="VKRMain"/>
      </w:pPr>
      <w:r>
        <w:t>По представленным выше графикам можно сделать вывод, что с аварийным режимом работы двигателя нейронная сеть тоже справляется. Во время резкого снятия нагрузки двигатель не перешел в аварийный режим, а восстановил нормальный режим работы. И потом без нагрузки нормально затормозил с не</w:t>
      </w:r>
      <w:r w:rsidR="00455353">
        <w:t xml:space="preserve"> </w:t>
      </w:r>
      <w:proofErr w:type="gramStart"/>
      <w:r>
        <w:t>большим</w:t>
      </w:r>
      <w:proofErr w:type="gramEnd"/>
      <w:r>
        <w:t xml:space="preserve"> </w:t>
      </w:r>
      <w:r w:rsidR="00455353">
        <w:t>перерегулирование</w:t>
      </w:r>
      <w:r>
        <w:t>.</w:t>
      </w:r>
    </w:p>
    <w:p w:rsidR="008B4F3C" w:rsidRPr="008C5167" w:rsidRDefault="008B4F3C" w:rsidP="0095124E">
      <w:pPr>
        <w:pStyle w:val="VKRMain"/>
      </w:pPr>
    </w:p>
    <w:sectPr w:rsidR="008B4F3C" w:rsidRPr="008C5167"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D44" w:rsidRDefault="003E6D44">
      <w:pPr>
        <w:spacing w:after="0" w:line="240" w:lineRule="auto"/>
      </w:pPr>
      <w:r>
        <w:separator/>
      </w:r>
    </w:p>
  </w:endnote>
  <w:endnote w:type="continuationSeparator" w:id="0">
    <w:p w:rsidR="003E6D44" w:rsidRDefault="003E6D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9B" w:rsidRDefault="007E4D9B"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7E4D9B" w:rsidRDefault="007E4D9B"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7E4D9B" w:rsidRDefault="007E4D9B">
        <w:pPr>
          <w:pStyle w:val="ab"/>
          <w:jc w:val="center"/>
        </w:pPr>
        <w:r>
          <w:fldChar w:fldCharType="begin"/>
        </w:r>
        <w:r>
          <w:instrText xml:space="preserve"> PAGE   \* MERGEFORMAT </w:instrText>
        </w:r>
        <w:r>
          <w:fldChar w:fldCharType="separate"/>
        </w:r>
        <w:r w:rsidR="003E1D74">
          <w:rPr>
            <w:noProof/>
          </w:rPr>
          <w:t>10</w:t>
        </w:r>
        <w:r>
          <w:rPr>
            <w:noProof/>
          </w:rPr>
          <w:fldChar w:fldCharType="end"/>
        </w:r>
      </w:p>
    </w:sdtContent>
  </w:sdt>
  <w:p w:rsidR="007E4D9B" w:rsidRDefault="007E4D9B"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9B" w:rsidRDefault="007E4D9B">
    <w:pPr>
      <w:pStyle w:val="ab"/>
      <w:jc w:val="center"/>
    </w:pPr>
  </w:p>
  <w:p w:rsidR="007E4D9B" w:rsidRDefault="007E4D9B">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D44" w:rsidRDefault="003E6D44">
      <w:pPr>
        <w:spacing w:after="0" w:line="240" w:lineRule="auto"/>
      </w:pPr>
      <w:r>
        <w:separator/>
      </w:r>
    </w:p>
  </w:footnote>
  <w:footnote w:type="continuationSeparator" w:id="0">
    <w:p w:rsidR="003E6D44" w:rsidRDefault="003E6D4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237407"/>
    <w:multiLevelType w:val="multilevel"/>
    <w:tmpl w:val="1910CD80"/>
    <w:lvl w:ilvl="0">
      <w:start w:val="1"/>
      <w:numFmt w:val="decimal"/>
      <w:lvlText w:val="%1"/>
      <w:lvlJc w:val="left"/>
      <w:pPr>
        <w:ind w:left="375" w:hanging="375"/>
      </w:pPr>
      <w:rPr>
        <w:rFonts w:hint="default"/>
      </w:rPr>
    </w:lvl>
    <w:lvl w:ilvl="1">
      <w:start w:val="1"/>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abstractNum w:abstractNumId="1">
    <w:nsid w:val="1AB36D51"/>
    <w:multiLevelType w:val="multilevel"/>
    <w:tmpl w:val="121E8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0BC0C43"/>
    <w:multiLevelType w:val="multilevel"/>
    <w:tmpl w:val="51F21AE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nsid w:val="23646A24"/>
    <w:multiLevelType w:val="hybridMultilevel"/>
    <w:tmpl w:val="0C2C44B8"/>
    <w:lvl w:ilvl="0" w:tplc="732849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2B227774"/>
    <w:multiLevelType w:val="hybridMultilevel"/>
    <w:tmpl w:val="E488B6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511E3811"/>
    <w:multiLevelType w:val="hybridMultilevel"/>
    <w:tmpl w:val="417490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607E1740"/>
    <w:multiLevelType w:val="hybridMultilevel"/>
    <w:tmpl w:val="5A1C5B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
  </w:num>
  <w:num w:numId="2">
    <w:abstractNumId w:val="7"/>
  </w:num>
  <w:num w:numId="3">
    <w:abstractNumId w:val="3"/>
  </w:num>
  <w:num w:numId="4">
    <w:abstractNumId w:val="2"/>
  </w:num>
  <w:num w:numId="5">
    <w:abstractNumId w:val="0"/>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14CE"/>
    <w:rsid w:val="00013C03"/>
    <w:rsid w:val="00020E15"/>
    <w:rsid w:val="00021CA1"/>
    <w:rsid w:val="000233EF"/>
    <w:rsid w:val="00035FC2"/>
    <w:rsid w:val="00037E79"/>
    <w:rsid w:val="000449F3"/>
    <w:rsid w:val="00061AB3"/>
    <w:rsid w:val="00077E79"/>
    <w:rsid w:val="00081E8C"/>
    <w:rsid w:val="0008507F"/>
    <w:rsid w:val="00091C42"/>
    <w:rsid w:val="000A5625"/>
    <w:rsid w:val="000C4BC4"/>
    <w:rsid w:val="000D3642"/>
    <w:rsid w:val="000E1496"/>
    <w:rsid w:val="000F1AE9"/>
    <w:rsid w:val="000F4BD5"/>
    <w:rsid w:val="000F7C72"/>
    <w:rsid w:val="00101DA4"/>
    <w:rsid w:val="00105284"/>
    <w:rsid w:val="00122DB6"/>
    <w:rsid w:val="0015032D"/>
    <w:rsid w:val="00152D0C"/>
    <w:rsid w:val="0016775E"/>
    <w:rsid w:val="001957DF"/>
    <w:rsid w:val="00195E34"/>
    <w:rsid w:val="00197B92"/>
    <w:rsid w:val="001A10D8"/>
    <w:rsid w:val="001A209A"/>
    <w:rsid w:val="001A21C5"/>
    <w:rsid w:val="001A609D"/>
    <w:rsid w:val="001A67B3"/>
    <w:rsid w:val="001B0D64"/>
    <w:rsid w:val="001C5E87"/>
    <w:rsid w:val="00206B66"/>
    <w:rsid w:val="0021114F"/>
    <w:rsid w:val="00212657"/>
    <w:rsid w:val="00212748"/>
    <w:rsid w:val="00212C43"/>
    <w:rsid w:val="00213743"/>
    <w:rsid w:val="00213936"/>
    <w:rsid w:val="00225307"/>
    <w:rsid w:val="002335B2"/>
    <w:rsid w:val="002409FB"/>
    <w:rsid w:val="00243E57"/>
    <w:rsid w:val="0025531C"/>
    <w:rsid w:val="002605EB"/>
    <w:rsid w:val="00261FD1"/>
    <w:rsid w:val="002659FC"/>
    <w:rsid w:val="00281718"/>
    <w:rsid w:val="002B02DF"/>
    <w:rsid w:val="002D2FFD"/>
    <w:rsid w:val="002D30E4"/>
    <w:rsid w:val="002D5BD1"/>
    <w:rsid w:val="002D5DFC"/>
    <w:rsid w:val="002D7FE7"/>
    <w:rsid w:val="002E41E2"/>
    <w:rsid w:val="002F0A54"/>
    <w:rsid w:val="002F10F0"/>
    <w:rsid w:val="002F1953"/>
    <w:rsid w:val="002F3BDE"/>
    <w:rsid w:val="002F3E6C"/>
    <w:rsid w:val="00303B0F"/>
    <w:rsid w:val="00306A25"/>
    <w:rsid w:val="0031257C"/>
    <w:rsid w:val="00314739"/>
    <w:rsid w:val="00316E7B"/>
    <w:rsid w:val="00317A8E"/>
    <w:rsid w:val="00321F8D"/>
    <w:rsid w:val="00327BA8"/>
    <w:rsid w:val="003302CF"/>
    <w:rsid w:val="00335019"/>
    <w:rsid w:val="00337078"/>
    <w:rsid w:val="003402C2"/>
    <w:rsid w:val="00340B34"/>
    <w:rsid w:val="00347E39"/>
    <w:rsid w:val="003506AC"/>
    <w:rsid w:val="003617E6"/>
    <w:rsid w:val="003627E4"/>
    <w:rsid w:val="003628B9"/>
    <w:rsid w:val="00364FBD"/>
    <w:rsid w:val="003661B9"/>
    <w:rsid w:val="0038370F"/>
    <w:rsid w:val="003A5E05"/>
    <w:rsid w:val="003A7D42"/>
    <w:rsid w:val="003B0DAF"/>
    <w:rsid w:val="003B35BB"/>
    <w:rsid w:val="003D5B60"/>
    <w:rsid w:val="003E1CC4"/>
    <w:rsid w:val="003E1D74"/>
    <w:rsid w:val="003E3488"/>
    <w:rsid w:val="003E6D44"/>
    <w:rsid w:val="004326BC"/>
    <w:rsid w:val="00435F74"/>
    <w:rsid w:val="004443F3"/>
    <w:rsid w:val="00455353"/>
    <w:rsid w:val="0049119C"/>
    <w:rsid w:val="00492FB5"/>
    <w:rsid w:val="00493979"/>
    <w:rsid w:val="004A77D5"/>
    <w:rsid w:val="004C2F8C"/>
    <w:rsid w:val="004C42C9"/>
    <w:rsid w:val="004C52AE"/>
    <w:rsid w:val="004D32CD"/>
    <w:rsid w:val="0050436F"/>
    <w:rsid w:val="00505E17"/>
    <w:rsid w:val="005214A2"/>
    <w:rsid w:val="005230A8"/>
    <w:rsid w:val="0052797B"/>
    <w:rsid w:val="00532D02"/>
    <w:rsid w:val="00537E0F"/>
    <w:rsid w:val="00541884"/>
    <w:rsid w:val="005569E4"/>
    <w:rsid w:val="00562570"/>
    <w:rsid w:val="0057331D"/>
    <w:rsid w:val="00586791"/>
    <w:rsid w:val="00593BA3"/>
    <w:rsid w:val="0059468C"/>
    <w:rsid w:val="005B5F0D"/>
    <w:rsid w:val="005B725F"/>
    <w:rsid w:val="005D7682"/>
    <w:rsid w:val="005F1B18"/>
    <w:rsid w:val="005F595D"/>
    <w:rsid w:val="00611564"/>
    <w:rsid w:val="00611775"/>
    <w:rsid w:val="006117B6"/>
    <w:rsid w:val="006130E5"/>
    <w:rsid w:val="006157E3"/>
    <w:rsid w:val="00620D21"/>
    <w:rsid w:val="00621190"/>
    <w:rsid w:val="00622D9F"/>
    <w:rsid w:val="0062693C"/>
    <w:rsid w:val="006304E3"/>
    <w:rsid w:val="0063548F"/>
    <w:rsid w:val="0063661D"/>
    <w:rsid w:val="006376B0"/>
    <w:rsid w:val="00641C03"/>
    <w:rsid w:val="00641D1B"/>
    <w:rsid w:val="00646844"/>
    <w:rsid w:val="006541AB"/>
    <w:rsid w:val="00655AF1"/>
    <w:rsid w:val="006567D8"/>
    <w:rsid w:val="00657A5C"/>
    <w:rsid w:val="006607DE"/>
    <w:rsid w:val="006663AA"/>
    <w:rsid w:val="006730B3"/>
    <w:rsid w:val="006800F8"/>
    <w:rsid w:val="0068090F"/>
    <w:rsid w:val="00691623"/>
    <w:rsid w:val="00691882"/>
    <w:rsid w:val="006A5ADB"/>
    <w:rsid w:val="006A694B"/>
    <w:rsid w:val="006A6C10"/>
    <w:rsid w:val="006B2404"/>
    <w:rsid w:val="006B4738"/>
    <w:rsid w:val="006B77B1"/>
    <w:rsid w:val="006C37AC"/>
    <w:rsid w:val="006C39FD"/>
    <w:rsid w:val="006E3C10"/>
    <w:rsid w:val="006E43AE"/>
    <w:rsid w:val="006F1BB8"/>
    <w:rsid w:val="006F5D66"/>
    <w:rsid w:val="006F7D43"/>
    <w:rsid w:val="0070460F"/>
    <w:rsid w:val="00711D07"/>
    <w:rsid w:val="00721AC0"/>
    <w:rsid w:val="00723ABF"/>
    <w:rsid w:val="00730BB8"/>
    <w:rsid w:val="00731644"/>
    <w:rsid w:val="007321FB"/>
    <w:rsid w:val="00732A13"/>
    <w:rsid w:val="007502EF"/>
    <w:rsid w:val="00757983"/>
    <w:rsid w:val="00757C4E"/>
    <w:rsid w:val="007812D6"/>
    <w:rsid w:val="00786122"/>
    <w:rsid w:val="0078788E"/>
    <w:rsid w:val="007937FC"/>
    <w:rsid w:val="007953B4"/>
    <w:rsid w:val="007A073A"/>
    <w:rsid w:val="007A166D"/>
    <w:rsid w:val="007A19AE"/>
    <w:rsid w:val="007A4E5D"/>
    <w:rsid w:val="007B5754"/>
    <w:rsid w:val="007B5CE9"/>
    <w:rsid w:val="007C4476"/>
    <w:rsid w:val="007C4899"/>
    <w:rsid w:val="007D13D2"/>
    <w:rsid w:val="007D3860"/>
    <w:rsid w:val="007E4D9B"/>
    <w:rsid w:val="007E6416"/>
    <w:rsid w:val="007F5894"/>
    <w:rsid w:val="00802B1D"/>
    <w:rsid w:val="00805B34"/>
    <w:rsid w:val="008107F4"/>
    <w:rsid w:val="00815B5B"/>
    <w:rsid w:val="008162AB"/>
    <w:rsid w:val="008229B7"/>
    <w:rsid w:val="008237F0"/>
    <w:rsid w:val="00834CC6"/>
    <w:rsid w:val="00840B45"/>
    <w:rsid w:val="00853424"/>
    <w:rsid w:val="008637B7"/>
    <w:rsid w:val="00874773"/>
    <w:rsid w:val="00876D2A"/>
    <w:rsid w:val="00877C4E"/>
    <w:rsid w:val="00892925"/>
    <w:rsid w:val="00893A60"/>
    <w:rsid w:val="008A4F96"/>
    <w:rsid w:val="008A6F52"/>
    <w:rsid w:val="008B06DE"/>
    <w:rsid w:val="008B46E1"/>
    <w:rsid w:val="008B4F3C"/>
    <w:rsid w:val="008B5BB4"/>
    <w:rsid w:val="008C5167"/>
    <w:rsid w:val="008D21E5"/>
    <w:rsid w:val="008E0AA4"/>
    <w:rsid w:val="008E617E"/>
    <w:rsid w:val="008F758C"/>
    <w:rsid w:val="0090161E"/>
    <w:rsid w:val="00910329"/>
    <w:rsid w:val="00912816"/>
    <w:rsid w:val="0092073D"/>
    <w:rsid w:val="00922D9E"/>
    <w:rsid w:val="00943366"/>
    <w:rsid w:val="0095124E"/>
    <w:rsid w:val="00951DE0"/>
    <w:rsid w:val="00952C93"/>
    <w:rsid w:val="0096412B"/>
    <w:rsid w:val="00965F27"/>
    <w:rsid w:val="00981742"/>
    <w:rsid w:val="0098753B"/>
    <w:rsid w:val="00997798"/>
    <w:rsid w:val="009A06F5"/>
    <w:rsid w:val="009A126D"/>
    <w:rsid w:val="009B2A7A"/>
    <w:rsid w:val="009C41F3"/>
    <w:rsid w:val="009E0ABB"/>
    <w:rsid w:val="00A12985"/>
    <w:rsid w:val="00A15A19"/>
    <w:rsid w:val="00A23478"/>
    <w:rsid w:val="00A31A5D"/>
    <w:rsid w:val="00A4320C"/>
    <w:rsid w:val="00A45118"/>
    <w:rsid w:val="00A565B9"/>
    <w:rsid w:val="00A613A0"/>
    <w:rsid w:val="00A628C0"/>
    <w:rsid w:val="00A662ED"/>
    <w:rsid w:val="00A7224D"/>
    <w:rsid w:val="00A904A9"/>
    <w:rsid w:val="00A977FF"/>
    <w:rsid w:val="00AB221F"/>
    <w:rsid w:val="00AC5BDE"/>
    <w:rsid w:val="00AE15E3"/>
    <w:rsid w:val="00B06A66"/>
    <w:rsid w:val="00B07B5B"/>
    <w:rsid w:val="00B10035"/>
    <w:rsid w:val="00B11BC4"/>
    <w:rsid w:val="00B30CBC"/>
    <w:rsid w:val="00B37C00"/>
    <w:rsid w:val="00B40451"/>
    <w:rsid w:val="00B66299"/>
    <w:rsid w:val="00B962B1"/>
    <w:rsid w:val="00BB7AD3"/>
    <w:rsid w:val="00BC6922"/>
    <w:rsid w:val="00BD0479"/>
    <w:rsid w:val="00BD45FC"/>
    <w:rsid w:val="00BD652C"/>
    <w:rsid w:val="00BE3D2F"/>
    <w:rsid w:val="00BF5A9A"/>
    <w:rsid w:val="00C15CAD"/>
    <w:rsid w:val="00C23583"/>
    <w:rsid w:val="00C24CB9"/>
    <w:rsid w:val="00C44AC1"/>
    <w:rsid w:val="00C71F16"/>
    <w:rsid w:val="00C720F5"/>
    <w:rsid w:val="00CA7779"/>
    <w:rsid w:val="00CB3633"/>
    <w:rsid w:val="00CC5D29"/>
    <w:rsid w:val="00CC7E26"/>
    <w:rsid w:val="00CD4249"/>
    <w:rsid w:val="00CE51F9"/>
    <w:rsid w:val="00CE787F"/>
    <w:rsid w:val="00CF1F13"/>
    <w:rsid w:val="00D0080A"/>
    <w:rsid w:val="00D0696B"/>
    <w:rsid w:val="00D10752"/>
    <w:rsid w:val="00D11E94"/>
    <w:rsid w:val="00D15BFA"/>
    <w:rsid w:val="00D223A6"/>
    <w:rsid w:val="00D51C88"/>
    <w:rsid w:val="00D5616B"/>
    <w:rsid w:val="00D72BDF"/>
    <w:rsid w:val="00D72E21"/>
    <w:rsid w:val="00D854E7"/>
    <w:rsid w:val="00D87290"/>
    <w:rsid w:val="00D9258D"/>
    <w:rsid w:val="00D95793"/>
    <w:rsid w:val="00DC0032"/>
    <w:rsid w:val="00DE0BF5"/>
    <w:rsid w:val="00DE3D76"/>
    <w:rsid w:val="00E10300"/>
    <w:rsid w:val="00E12AEB"/>
    <w:rsid w:val="00E14C42"/>
    <w:rsid w:val="00E2456C"/>
    <w:rsid w:val="00E31FCB"/>
    <w:rsid w:val="00E32ECD"/>
    <w:rsid w:val="00E4188B"/>
    <w:rsid w:val="00E550E6"/>
    <w:rsid w:val="00E646FF"/>
    <w:rsid w:val="00E65843"/>
    <w:rsid w:val="00E7196D"/>
    <w:rsid w:val="00E8767E"/>
    <w:rsid w:val="00E94729"/>
    <w:rsid w:val="00EB7866"/>
    <w:rsid w:val="00EC07B5"/>
    <w:rsid w:val="00ED6BFB"/>
    <w:rsid w:val="00EE24A3"/>
    <w:rsid w:val="00EF66BA"/>
    <w:rsid w:val="00F02437"/>
    <w:rsid w:val="00F03D5A"/>
    <w:rsid w:val="00F05E25"/>
    <w:rsid w:val="00F06321"/>
    <w:rsid w:val="00F209E1"/>
    <w:rsid w:val="00F310B4"/>
    <w:rsid w:val="00F328CC"/>
    <w:rsid w:val="00F45A1D"/>
    <w:rsid w:val="00F579CE"/>
    <w:rsid w:val="00F72ED0"/>
    <w:rsid w:val="00F749E2"/>
    <w:rsid w:val="00F77446"/>
    <w:rsid w:val="00F87DC8"/>
    <w:rsid w:val="00FA32B0"/>
    <w:rsid w:val="00FA6B87"/>
    <w:rsid w:val="00FA74B0"/>
    <w:rsid w:val="00FB2480"/>
    <w:rsid w:val="00FC3C56"/>
    <w:rsid w:val="00FC5EAE"/>
    <w:rsid w:val="00FD6590"/>
    <w:rsid w:val="00FD6A48"/>
    <w:rsid w:val="00FE5038"/>
    <w:rsid w:val="00FE625C"/>
    <w:rsid w:val="00FE6AF3"/>
    <w:rsid w:val="00FF1E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 w:type="paragraph" w:styleId="af5">
    <w:name w:val="header"/>
    <w:basedOn w:val="a"/>
    <w:link w:val="af6"/>
    <w:uiPriority w:val="99"/>
    <w:unhideWhenUsed/>
    <w:rsid w:val="006A5ADB"/>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6A5A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33568">
      <w:bodyDiv w:val="1"/>
      <w:marLeft w:val="0"/>
      <w:marRight w:val="0"/>
      <w:marTop w:val="0"/>
      <w:marBottom w:val="0"/>
      <w:divBdr>
        <w:top w:val="none" w:sz="0" w:space="0" w:color="auto"/>
        <w:left w:val="none" w:sz="0" w:space="0" w:color="auto"/>
        <w:bottom w:val="none" w:sz="0" w:space="0" w:color="auto"/>
        <w:right w:val="none" w:sz="0" w:space="0" w:color="auto"/>
      </w:divBdr>
    </w:div>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899750671">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41.bin"/><Relationship Id="rId21" Type="http://schemas.openxmlformats.org/officeDocument/2006/relationships/image" Target="media/image4.wmf"/><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8.wmf"/><Relationship Id="rId89" Type="http://schemas.openxmlformats.org/officeDocument/2006/relationships/image" Target="media/image42.png"/><Relationship Id="rId112" Type="http://schemas.openxmlformats.org/officeDocument/2006/relationships/image" Target="media/image63.wmf"/><Relationship Id="rId133" Type="http://schemas.openxmlformats.org/officeDocument/2006/relationships/image" Target="media/image73.wmf"/><Relationship Id="rId138" Type="http://schemas.openxmlformats.org/officeDocument/2006/relationships/oleObject" Target="embeddings/oleObject52.bin"/><Relationship Id="rId154" Type="http://schemas.openxmlformats.org/officeDocument/2006/relationships/image" Target="media/image89.png"/><Relationship Id="rId159" Type="http://schemas.openxmlformats.org/officeDocument/2006/relationships/image" Target="media/image94.png"/><Relationship Id="rId175" Type="http://schemas.openxmlformats.org/officeDocument/2006/relationships/image" Target="media/image103.png"/><Relationship Id="rId170" Type="http://schemas.openxmlformats.org/officeDocument/2006/relationships/image" Target="media/image101.wmf"/><Relationship Id="rId16" Type="http://schemas.openxmlformats.org/officeDocument/2006/relationships/image" Target="media/image2.wmf"/><Relationship Id="rId107" Type="http://schemas.openxmlformats.org/officeDocument/2006/relationships/image" Target="media/image60.png"/><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2.bin"/><Relationship Id="rId79" Type="http://schemas.openxmlformats.org/officeDocument/2006/relationships/oleObject" Target="embeddings/oleObject33.bin"/><Relationship Id="rId102" Type="http://schemas.openxmlformats.org/officeDocument/2006/relationships/image" Target="media/image55.png"/><Relationship Id="rId123" Type="http://schemas.openxmlformats.org/officeDocument/2006/relationships/image" Target="media/image68.wmf"/><Relationship Id="rId128" Type="http://schemas.openxmlformats.org/officeDocument/2006/relationships/oleObject" Target="embeddings/oleObject47.bin"/><Relationship Id="rId144" Type="http://schemas.openxmlformats.org/officeDocument/2006/relationships/image" Target="media/image79.png"/><Relationship Id="rId149" Type="http://schemas.openxmlformats.org/officeDocument/2006/relationships/image" Target="media/image84.png"/><Relationship Id="rId5" Type="http://schemas.openxmlformats.org/officeDocument/2006/relationships/settings" Target="settings.xml"/><Relationship Id="rId90" Type="http://schemas.openxmlformats.org/officeDocument/2006/relationships/image" Target="media/image43.png"/><Relationship Id="rId95" Type="http://schemas.openxmlformats.org/officeDocument/2006/relationships/image" Target="media/image48.png"/><Relationship Id="rId160" Type="http://schemas.openxmlformats.org/officeDocument/2006/relationships/image" Target="media/image95.png"/><Relationship Id="rId165" Type="http://schemas.openxmlformats.org/officeDocument/2006/relationships/image" Target="media/image99.wmf"/><Relationship Id="rId181" Type="http://schemas.openxmlformats.org/officeDocument/2006/relationships/image" Target="media/image109.png"/><Relationship Id="rId186"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oleObject" Target="embeddings/oleObject39.bin"/><Relationship Id="rId118" Type="http://schemas.openxmlformats.org/officeDocument/2006/relationships/image" Target="media/image66.wmf"/><Relationship Id="rId134" Type="http://schemas.openxmlformats.org/officeDocument/2006/relationships/oleObject" Target="embeddings/oleObject50.bin"/><Relationship Id="rId139" Type="http://schemas.openxmlformats.org/officeDocument/2006/relationships/image" Target="media/image76.wmf"/><Relationship Id="rId80" Type="http://schemas.openxmlformats.org/officeDocument/2006/relationships/image" Target="media/image36.wmf"/><Relationship Id="rId85" Type="http://schemas.openxmlformats.org/officeDocument/2006/relationships/oleObject" Target="embeddings/oleObject36.bin"/><Relationship Id="rId150" Type="http://schemas.openxmlformats.org/officeDocument/2006/relationships/image" Target="media/image85.png"/><Relationship Id="rId155" Type="http://schemas.openxmlformats.org/officeDocument/2006/relationships/image" Target="media/image90.png"/><Relationship Id="rId171" Type="http://schemas.openxmlformats.org/officeDocument/2006/relationships/oleObject" Target="embeddings/oleObject59.bin"/><Relationship Id="rId176" Type="http://schemas.openxmlformats.org/officeDocument/2006/relationships/image" Target="media/image104.png"/><Relationship Id="rId12" Type="http://schemas.openxmlformats.org/officeDocument/2006/relationships/footer" Target="footer2.xml"/><Relationship Id="rId17" Type="http://schemas.openxmlformats.org/officeDocument/2006/relationships/oleObject" Target="embeddings/oleObject4.bin"/><Relationship Id="rId33" Type="http://schemas.openxmlformats.org/officeDocument/2006/relationships/image" Target="media/image10.png"/><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6.png"/><Relationship Id="rId108" Type="http://schemas.openxmlformats.org/officeDocument/2006/relationships/image" Target="media/image61.wmf"/><Relationship Id="rId124" Type="http://schemas.openxmlformats.org/officeDocument/2006/relationships/oleObject" Target="embeddings/oleObject45.bin"/><Relationship Id="rId129" Type="http://schemas.openxmlformats.org/officeDocument/2006/relationships/image" Target="media/image71.wmf"/><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png"/><Relationship Id="rId91" Type="http://schemas.openxmlformats.org/officeDocument/2006/relationships/image" Target="media/image44.png"/><Relationship Id="rId96" Type="http://schemas.openxmlformats.org/officeDocument/2006/relationships/image" Target="media/image49.png"/><Relationship Id="rId140" Type="http://schemas.openxmlformats.org/officeDocument/2006/relationships/oleObject" Target="embeddings/oleObject53.bin"/><Relationship Id="rId145" Type="http://schemas.openxmlformats.org/officeDocument/2006/relationships/image" Target="media/image80.png"/><Relationship Id="rId161" Type="http://schemas.openxmlformats.org/officeDocument/2006/relationships/image" Target="media/image96.png"/><Relationship Id="rId166" Type="http://schemas.openxmlformats.org/officeDocument/2006/relationships/oleObject" Target="embeddings/oleObject56.bin"/><Relationship Id="rId182" Type="http://schemas.openxmlformats.org/officeDocument/2006/relationships/image" Target="media/image110.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7.wmf"/><Relationship Id="rId49" Type="http://schemas.openxmlformats.org/officeDocument/2006/relationships/oleObject" Target="embeddings/oleObject19.bin"/><Relationship Id="rId114" Type="http://schemas.openxmlformats.org/officeDocument/2006/relationships/image" Target="media/image64.wmf"/><Relationship Id="rId119" Type="http://schemas.openxmlformats.org/officeDocument/2006/relationships/oleObject" Target="embeddings/oleObject42.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oleObject" Target="embeddings/oleObject34.bin"/><Relationship Id="rId86" Type="http://schemas.openxmlformats.org/officeDocument/2006/relationships/image" Target="media/image39.png"/><Relationship Id="rId130" Type="http://schemas.openxmlformats.org/officeDocument/2006/relationships/oleObject" Target="embeddings/oleObject48.bin"/><Relationship Id="rId135" Type="http://schemas.openxmlformats.org/officeDocument/2006/relationships/image" Target="media/image74.wmf"/><Relationship Id="rId151" Type="http://schemas.openxmlformats.org/officeDocument/2006/relationships/image" Target="media/image86.png"/><Relationship Id="rId156" Type="http://schemas.openxmlformats.org/officeDocument/2006/relationships/image" Target="media/image91.png"/><Relationship Id="rId177" Type="http://schemas.openxmlformats.org/officeDocument/2006/relationships/image" Target="media/image105.png"/><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60.bin"/><Relationship Id="rId180" Type="http://schemas.openxmlformats.org/officeDocument/2006/relationships/image" Target="media/image108.png"/><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37.bin"/><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png"/><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67.wmf"/><Relationship Id="rId125" Type="http://schemas.openxmlformats.org/officeDocument/2006/relationships/image" Target="media/image69.wmf"/><Relationship Id="rId141" Type="http://schemas.openxmlformats.org/officeDocument/2006/relationships/oleObject" Target="embeddings/oleObject54.bin"/><Relationship Id="rId146" Type="http://schemas.openxmlformats.org/officeDocument/2006/relationships/image" Target="media/image81.png"/><Relationship Id="rId167"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5.png"/><Relationship Id="rId162" Type="http://schemas.openxmlformats.org/officeDocument/2006/relationships/image" Target="media/image97.png"/><Relationship Id="rId183"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4.png"/><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0.png"/><Relationship Id="rId110" Type="http://schemas.openxmlformats.org/officeDocument/2006/relationships/image" Target="media/image62.wmf"/><Relationship Id="rId115" Type="http://schemas.openxmlformats.org/officeDocument/2006/relationships/oleObject" Target="embeddings/oleObject40.bin"/><Relationship Id="rId131" Type="http://schemas.openxmlformats.org/officeDocument/2006/relationships/image" Target="media/image72.wmf"/><Relationship Id="rId136" Type="http://schemas.openxmlformats.org/officeDocument/2006/relationships/oleObject" Target="embeddings/oleObject51.bin"/><Relationship Id="rId157" Type="http://schemas.openxmlformats.org/officeDocument/2006/relationships/image" Target="media/image92.png"/><Relationship Id="rId178" Type="http://schemas.openxmlformats.org/officeDocument/2006/relationships/image" Target="media/image106.png"/><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image" Target="media/image87.png"/><Relationship Id="rId173" Type="http://schemas.openxmlformats.org/officeDocument/2006/relationships/oleObject" Target="embeddings/oleObject61.bin"/><Relationship Id="rId19" Type="http://schemas.openxmlformats.org/officeDocument/2006/relationships/image" Target="media/image3.wmf"/><Relationship Id="rId14" Type="http://schemas.openxmlformats.org/officeDocument/2006/relationships/oleObject" Target="embeddings/oleObject2.bin"/><Relationship Id="rId30" Type="http://schemas.openxmlformats.org/officeDocument/2006/relationships/image" Target="media/image8.png"/><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oleObject" Target="embeddings/oleObject46.bin"/><Relationship Id="rId147" Type="http://schemas.openxmlformats.org/officeDocument/2006/relationships/image" Target="media/image82.png"/><Relationship Id="rId168" Type="http://schemas.openxmlformats.org/officeDocument/2006/relationships/image" Target="media/image10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6.png"/><Relationship Id="rId98" Type="http://schemas.openxmlformats.org/officeDocument/2006/relationships/image" Target="media/image51.png"/><Relationship Id="rId121" Type="http://schemas.openxmlformats.org/officeDocument/2006/relationships/oleObject" Target="embeddings/oleObject43.bin"/><Relationship Id="rId142" Type="http://schemas.openxmlformats.org/officeDocument/2006/relationships/image" Target="media/image77.png"/><Relationship Id="rId163" Type="http://schemas.openxmlformats.org/officeDocument/2006/relationships/image" Target="media/image98.png"/><Relationship Id="rId184" Type="http://schemas.openxmlformats.org/officeDocument/2006/relationships/image" Target="media/image112.png"/><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65.wmf"/><Relationship Id="rId137" Type="http://schemas.openxmlformats.org/officeDocument/2006/relationships/image" Target="media/image75.wmf"/><Relationship Id="rId158" Type="http://schemas.openxmlformats.org/officeDocument/2006/relationships/image" Target="media/image93.png"/><Relationship Id="rId20" Type="http://schemas.openxmlformats.org/officeDocument/2006/relationships/oleObject" Target="embeddings/oleObject6.bin"/><Relationship Id="rId41" Type="http://schemas.openxmlformats.org/officeDocument/2006/relationships/image" Target="media/image15.png"/><Relationship Id="rId62" Type="http://schemas.openxmlformats.org/officeDocument/2006/relationships/oleObject" Target="embeddings/oleObject26.bin"/><Relationship Id="rId83" Type="http://schemas.openxmlformats.org/officeDocument/2006/relationships/oleObject" Target="embeddings/oleObject35.bin"/><Relationship Id="rId88" Type="http://schemas.openxmlformats.org/officeDocument/2006/relationships/image" Target="media/image41.png"/><Relationship Id="rId111" Type="http://schemas.openxmlformats.org/officeDocument/2006/relationships/oleObject" Target="embeddings/oleObject38.bin"/><Relationship Id="rId132" Type="http://schemas.openxmlformats.org/officeDocument/2006/relationships/oleObject" Target="embeddings/oleObject49.bin"/><Relationship Id="rId153" Type="http://schemas.openxmlformats.org/officeDocument/2006/relationships/image" Target="media/image88.png"/><Relationship Id="rId174" Type="http://schemas.openxmlformats.org/officeDocument/2006/relationships/image" Target="media/image102.png"/><Relationship Id="rId179" Type="http://schemas.openxmlformats.org/officeDocument/2006/relationships/image" Target="media/image107.png"/><Relationship Id="rId15" Type="http://schemas.openxmlformats.org/officeDocument/2006/relationships/oleObject" Target="embeddings/oleObject3.bin"/><Relationship Id="rId36" Type="http://schemas.openxmlformats.org/officeDocument/2006/relationships/image" Target="media/image12.png"/><Relationship Id="rId57" Type="http://schemas.openxmlformats.org/officeDocument/2006/relationships/oleObject" Target="embeddings/oleObject23.bin"/><Relationship Id="rId106" Type="http://schemas.openxmlformats.org/officeDocument/2006/relationships/image" Target="media/image59.png"/><Relationship Id="rId127" Type="http://schemas.openxmlformats.org/officeDocument/2006/relationships/image" Target="media/image70.wmf"/><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image" Target="media/image35.wmf"/><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oleObject" Target="embeddings/oleObject44.bin"/><Relationship Id="rId143" Type="http://schemas.openxmlformats.org/officeDocument/2006/relationships/image" Target="media/image78.png"/><Relationship Id="rId148" Type="http://schemas.openxmlformats.org/officeDocument/2006/relationships/image" Target="media/image83.png"/><Relationship Id="rId164" Type="http://schemas.openxmlformats.org/officeDocument/2006/relationships/oleObject" Target="embeddings/oleObject55.bin"/><Relationship Id="rId169" Type="http://schemas.openxmlformats.org/officeDocument/2006/relationships/oleObject" Target="embeddings/oleObject58.bin"/><Relationship Id="rId18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1504A-608E-4819-A35F-01A5FC096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3</TotalTime>
  <Pages>69</Pages>
  <Words>10840</Words>
  <Characters>61792</Characters>
  <Application>Microsoft Office Word</Application>
  <DocSecurity>0</DocSecurity>
  <Lines>514</Lines>
  <Paragraphs>1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66</cp:revision>
  <dcterms:created xsi:type="dcterms:W3CDTF">2021-03-03T15:58:00Z</dcterms:created>
  <dcterms:modified xsi:type="dcterms:W3CDTF">2021-04-06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